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2" r:id="rId2"/>
    <p:sldId id="272" r:id="rId3"/>
    <p:sldId id="273" r:id="rId4"/>
    <p:sldId id="274" r:id="rId5"/>
    <p:sldId id="275" r:id="rId6"/>
    <p:sldId id="276" r:id="rId7"/>
    <p:sldId id="277" r:id="rId8"/>
    <p:sldId id="291" r:id="rId9"/>
    <p:sldId id="284" r:id="rId10"/>
    <p:sldId id="293" r:id="rId11"/>
    <p:sldId id="292" r:id="rId12"/>
    <p:sldId id="285" r:id="rId13"/>
    <p:sldId id="294" r:id="rId14"/>
    <p:sldId id="289" r:id="rId15"/>
    <p:sldId id="286" r:id="rId16"/>
    <p:sldId id="287" r:id="rId17"/>
    <p:sldId id="288" r:id="rId18"/>
    <p:sldId id="290" r:id="rId19"/>
  </p:sldIdLst>
  <p:sldSz cx="9144000" cy="6858000" type="screen4x3"/>
  <p:notesSz cx="6864350" cy="9996488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87" d="100"/>
          <a:sy n="87" d="100"/>
        </p:scale>
        <p:origin x="-142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3149"/>
        <p:guide pos="216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715046604527298"/>
          <c:y val="5.078125E-2"/>
          <c:w val="0.81757656458055927"/>
          <c:h val="0.81054687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Munka1!$C$1</c:f>
              <c:strCache>
                <c:ptCount val="1"/>
                <c:pt idx="0">
                  <c:v>Weber-Fechner törvény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C$5:$C$1004</c:f>
              <c:numCache>
                <c:formatCode>General</c:formatCode>
                <c:ptCount val="1000"/>
                <c:pt idx="0">
                  <c:v>-0.6020599913279624</c:v>
                </c:pt>
                <c:pt idx="1">
                  <c:v>-0.3010299956639812</c:v>
                </c:pt>
                <c:pt idx="2">
                  <c:v>-0.12493873660829995</c:v>
                </c:pt>
                <c:pt idx="3">
                  <c:v>0</c:v>
                </c:pt>
                <c:pt idx="4">
                  <c:v>9.691001300805642E-2</c:v>
                </c:pt>
                <c:pt idx="5">
                  <c:v>0.17609125905568124</c:v>
                </c:pt>
                <c:pt idx="6">
                  <c:v>0.24303804868629444</c:v>
                </c:pt>
                <c:pt idx="7">
                  <c:v>0.3010299956639812</c:v>
                </c:pt>
                <c:pt idx="8">
                  <c:v>0.35218251811136247</c:v>
                </c:pt>
                <c:pt idx="9">
                  <c:v>0.3979400086720376</c:v>
                </c:pt>
                <c:pt idx="10">
                  <c:v>0.43933269383026263</c:v>
                </c:pt>
                <c:pt idx="11">
                  <c:v>0.47712125471966244</c:v>
                </c:pt>
                <c:pt idx="12">
                  <c:v>0.51188336097887432</c:v>
                </c:pt>
                <c:pt idx="13">
                  <c:v>0.54406804435027567</c:v>
                </c:pt>
                <c:pt idx="14">
                  <c:v>0.57403126772771884</c:v>
                </c:pt>
                <c:pt idx="15">
                  <c:v>0.6020599913279624</c:v>
                </c:pt>
                <c:pt idx="16">
                  <c:v>0.62838893005031149</c:v>
                </c:pt>
                <c:pt idx="17">
                  <c:v>0.65321251377534373</c:v>
                </c:pt>
                <c:pt idx="18">
                  <c:v>0.67669360962486658</c:v>
                </c:pt>
                <c:pt idx="19">
                  <c:v>0.69897000433601886</c:v>
                </c:pt>
                <c:pt idx="20">
                  <c:v>0.72015930340595691</c:v>
                </c:pt>
                <c:pt idx="21">
                  <c:v>0.74036268949424389</c:v>
                </c:pt>
                <c:pt idx="22">
                  <c:v>0.75966784468963044</c:v>
                </c:pt>
                <c:pt idx="23">
                  <c:v>0.77815125038364363</c:v>
                </c:pt>
                <c:pt idx="24">
                  <c:v>0.79588001734407521</c:v>
                </c:pt>
                <c:pt idx="25">
                  <c:v>0.81291335664285558</c:v>
                </c:pt>
                <c:pt idx="26">
                  <c:v>0.82930377283102497</c:v>
                </c:pt>
                <c:pt idx="27">
                  <c:v>0.84509804001425681</c:v>
                </c:pt>
                <c:pt idx="28">
                  <c:v>0.86033800657099369</c:v>
                </c:pt>
                <c:pt idx="29">
                  <c:v>0.87506126339170009</c:v>
                </c:pt>
                <c:pt idx="30">
                  <c:v>0.88930170250631024</c:v>
                </c:pt>
                <c:pt idx="31">
                  <c:v>0.90308998699194354</c:v>
                </c:pt>
                <c:pt idx="32">
                  <c:v>0.91645394854992512</c:v>
                </c:pt>
                <c:pt idx="33">
                  <c:v>0.92941892571429274</c:v>
                </c:pt>
                <c:pt idx="34">
                  <c:v>0.94200805302231327</c:v>
                </c:pt>
                <c:pt idx="35">
                  <c:v>0.95424250943932487</c:v>
                </c:pt>
                <c:pt idx="36">
                  <c:v>0.96614173273903259</c:v>
                </c:pt>
                <c:pt idx="37">
                  <c:v>0.97772360528884772</c:v>
                </c:pt>
                <c:pt idx="38">
                  <c:v>0.98900461569853682</c:v>
                </c:pt>
                <c:pt idx="39">
                  <c:v>1</c:v>
                </c:pt>
                <c:pt idx="40">
                  <c:v>1.0107238653917732</c:v>
                </c:pt>
                <c:pt idx="41">
                  <c:v>1.0211892990699381</c:v>
                </c:pt>
                <c:pt idx="42">
                  <c:v>1.0314084642516241</c:v>
                </c:pt>
                <c:pt idx="43">
                  <c:v>1.0413926851582251</c:v>
                </c:pt>
                <c:pt idx="44">
                  <c:v>1.0511525224473812</c:v>
                </c:pt>
                <c:pt idx="45">
                  <c:v>1.0606978403536116</c:v>
                </c:pt>
                <c:pt idx="46">
                  <c:v>1.070037866607755</c:v>
                </c:pt>
                <c:pt idx="47">
                  <c:v>1.0791812460476249</c:v>
                </c:pt>
                <c:pt idx="48">
                  <c:v>1.0881360887005513</c:v>
                </c:pt>
                <c:pt idx="49">
                  <c:v>1.0969100130080565</c:v>
                </c:pt>
                <c:pt idx="50">
                  <c:v>1.105510184769974</c:v>
                </c:pt>
                <c:pt idx="51">
                  <c:v>1.1139433523068367</c:v>
                </c:pt>
                <c:pt idx="52">
                  <c:v>1.1222158782728267</c:v>
                </c:pt>
                <c:pt idx="53">
                  <c:v>1.1303337684950061</c:v>
                </c:pt>
                <c:pt idx="54">
                  <c:v>1.1383026981662814</c:v>
                </c:pt>
                <c:pt idx="55">
                  <c:v>1.146128035678238</c:v>
                </c:pt>
                <c:pt idx="56">
                  <c:v>1.153814864344529</c:v>
                </c:pt>
                <c:pt idx="57">
                  <c:v>1.1613680022349748</c:v>
                </c:pt>
                <c:pt idx="58">
                  <c:v>1.1687920203141817</c:v>
                </c:pt>
                <c:pt idx="59">
                  <c:v>1.1760912590556813</c:v>
                </c:pt>
                <c:pt idx="60">
                  <c:v>1.1832698436828046</c:v>
                </c:pt>
                <c:pt idx="61">
                  <c:v>1.1903316981702914</c:v>
                </c:pt>
                <c:pt idx="62">
                  <c:v>1.1972805581256194</c:v>
                </c:pt>
                <c:pt idx="63">
                  <c:v>1.2041199826559248</c:v>
                </c:pt>
                <c:pt idx="64">
                  <c:v>1.2108533653148932</c:v>
                </c:pt>
                <c:pt idx="65">
                  <c:v>1.2174839442139063</c:v>
                </c:pt>
                <c:pt idx="66">
                  <c:v>1.2240148113728639</c:v>
                </c:pt>
                <c:pt idx="67">
                  <c:v>1.2304489213782739</c:v>
                </c:pt>
                <c:pt idx="68">
                  <c:v>1.2367890994092929</c:v>
                </c:pt>
                <c:pt idx="69">
                  <c:v>1.2430380486862944</c:v>
                </c:pt>
                <c:pt idx="70">
                  <c:v>1.249198357391113</c:v>
                </c:pt>
                <c:pt idx="71">
                  <c:v>1.255272505103306</c:v>
                </c:pt>
                <c:pt idx="72">
                  <c:v>1.2612628687924936</c:v>
                </c:pt>
                <c:pt idx="73">
                  <c:v>1.2671717284030137</c:v>
                </c:pt>
                <c:pt idx="74">
                  <c:v>1.2730012720637376</c:v>
                </c:pt>
                <c:pt idx="75">
                  <c:v>1.2787536009528289</c:v>
                </c:pt>
                <c:pt idx="76">
                  <c:v>1.2844307338445196</c:v>
                </c:pt>
                <c:pt idx="77">
                  <c:v>1.2900346113625181</c:v>
                </c:pt>
                <c:pt idx="78">
                  <c:v>1.2955670999624791</c:v>
                </c:pt>
                <c:pt idx="79">
                  <c:v>1.3010299956639813</c:v>
                </c:pt>
                <c:pt idx="80">
                  <c:v>1.3064250275506875</c:v>
                </c:pt>
                <c:pt idx="81">
                  <c:v>1.3117538610557542</c:v>
                </c:pt>
                <c:pt idx="82">
                  <c:v>1.3170181010481115</c:v>
                </c:pt>
                <c:pt idx="83">
                  <c:v>1.3222192947339193</c:v>
                </c:pt>
                <c:pt idx="84">
                  <c:v>1.3273589343863303</c:v>
                </c:pt>
                <c:pt idx="85">
                  <c:v>1.3324384599156054</c:v>
                </c:pt>
                <c:pt idx="86">
                  <c:v>1.3374592612906562</c:v>
                </c:pt>
                <c:pt idx="87">
                  <c:v>1.3424226808222062</c:v>
                </c:pt>
                <c:pt idx="88">
                  <c:v>1.3473300153169503</c:v>
                </c:pt>
                <c:pt idx="89">
                  <c:v>1.3521825181113625</c:v>
                </c:pt>
                <c:pt idx="90">
                  <c:v>1.3569814009931311</c:v>
                </c:pt>
                <c:pt idx="91">
                  <c:v>1.3617278360175928</c:v>
                </c:pt>
                <c:pt idx="92">
                  <c:v>1.3664229572259727</c:v>
                </c:pt>
                <c:pt idx="93">
                  <c:v>1.3710678622717363</c:v>
                </c:pt>
                <c:pt idx="94">
                  <c:v>1.3756636139608853</c:v>
                </c:pt>
                <c:pt idx="95">
                  <c:v>1.3802112417116059</c:v>
                </c:pt>
                <c:pt idx="96">
                  <c:v>1.3847117429382825</c:v>
                </c:pt>
                <c:pt idx="97">
                  <c:v>1.3891660843645324</c:v>
                </c:pt>
                <c:pt idx="98">
                  <c:v>1.3935752032695876</c:v>
                </c:pt>
                <c:pt idx="99">
                  <c:v>1.3979400086720377</c:v>
                </c:pt>
                <c:pt idx="100">
                  <c:v>1.4022613824546801</c:v>
                </c:pt>
                <c:pt idx="101">
                  <c:v>1.4065401804339552</c:v>
                </c:pt>
                <c:pt idx="102">
                  <c:v>1.4107772333772097</c:v>
                </c:pt>
                <c:pt idx="103">
                  <c:v>1.414973347970818</c:v>
                </c:pt>
                <c:pt idx="104">
                  <c:v>1.4191293077419758</c:v>
                </c:pt>
                <c:pt idx="105">
                  <c:v>1.4232458739368079</c:v>
                </c:pt>
                <c:pt idx="106">
                  <c:v>1.4273237863572472</c:v>
                </c:pt>
                <c:pt idx="107">
                  <c:v>1.4313637641589874</c:v>
                </c:pt>
                <c:pt idx="108">
                  <c:v>1.4353665066126613</c:v>
                </c:pt>
                <c:pt idx="109">
                  <c:v>1.4393326938302626</c:v>
                </c:pt>
                <c:pt idx="110">
                  <c:v>1.4432629874586951</c:v>
                </c:pt>
                <c:pt idx="111">
                  <c:v>1.4471580313422192</c:v>
                </c:pt>
                <c:pt idx="112">
                  <c:v>1.4510184521554574</c:v>
                </c:pt>
                <c:pt idx="113">
                  <c:v>1.4548448600085102</c:v>
                </c:pt>
                <c:pt idx="114">
                  <c:v>1.4586378490256493</c:v>
                </c:pt>
                <c:pt idx="115">
                  <c:v>1.4623979978989561</c:v>
                </c:pt>
                <c:pt idx="116">
                  <c:v>1.4661258704181992</c:v>
                </c:pt>
                <c:pt idx="117">
                  <c:v>1.469822015978163</c:v>
                </c:pt>
                <c:pt idx="118">
                  <c:v>1.4734869700645683</c:v>
                </c:pt>
                <c:pt idx="119">
                  <c:v>1.4771212547196624</c:v>
                </c:pt>
                <c:pt idx="120">
                  <c:v>1.4807253789884878</c:v>
                </c:pt>
                <c:pt idx="121">
                  <c:v>1.4842998393467859</c:v>
                </c:pt>
                <c:pt idx="122">
                  <c:v>1.4878451201114355</c:v>
                </c:pt>
                <c:pt idx="123">
                  <c:v>1.4913616938342726</c:v>
                </c:pt>
                <c:pt idx="124">
                  <c:v>1.494850021680094</c:v>
                </c:pt>
                <c:pt idx="125">
                  <c:v>1.4983105537896004</c:v>
                </c:pt>
                <c:pt idx="126">
                  <c:v>1.5017437296279945</c:v>
                </c:pt>
                <c:pt idx="127">
                  <c:v>1.505149978319906</c:v>
                </c:pt>
                <c:pt idx="128">
                  <c:v>1.5085297189712865</c:v>
                </c:pt>
                <c:pt idx="129">
                  <c:v>1.5118833609788744</c:v>
                </c:pt>
                <c:pt idx="130">
                  <c:v>1.5152113043278019</c:v>
                </c:pt>
                <c:pt idx="131">
                  <c:v>1.5185139398778875</c:v>
                </c:pt>
                <c:pt idx="132">
                  <c:v>1.5217916496391235</c:v>
                </c:pt>
                <c:pt idx="133">
                  <c:v>1.5250448070368452</c:v>
                </c:pt>
                <c:pt idx="134">
                  <c:v>1.5282737771670438</c:v>
                </c:pt>
                <c:pt idx="135">
                  <c:v>1.5314789170422551</c:v>
                </c:pt>
                <c:pt idx="136">
                  <c:v>1.5346605758284444</c:v>
                </c:pt>
                <c:pt idx="137">
                  <c:v>1.5378190950732742</c:v>
                </c:pt>
                <c:pt idx="138">
                  <c:v>1.5409548089261327</c:v>
                </c:pt>
                <c:pt idx="139">
                  <c:v>1.5440680443502757</c:v>
                </c:pt>
                <c:pt idx="140">
                  <c:v>1.5471591213274176</c:v>
                </c:pt>
                <c:pt idx="141">
                  <c:v>1.550228353055094</c:v>
                </c:pt>
                <c:pt idx="142">
                  <c:v>1.5532760461370994</c:v>
                </c:pt>
                <c:pt idx="143">
                  <c:v>1.5563025007672873</c:v>
                </c:pt>
                <c:pt idx="144">
                  <c:v>1.5593080109070125</c:v>
                </c:pt>
                <c:pt idx="145">
                  <c:v>1.5622928644564746</c:v>
                </c:pt>
                <c:pt idx="146">
                  <c:v>1.5652573434202137</c:v>
                </c:pt>
                <c:pt idx="147">
                  <c:v>1.568201724066995</c:v>
                </c:pt>
                <c:pt idx="148">
                  <c:v>1.5711262770843117</c:v>
                </c:pt>
                <c:pt idx="149">
                  <c:v>1.5740312677277188</c:v>
                </c:pt>
                <c:pt idx="150">
                  <c:v>1.576916955965207</c:v>
                </c:pt>
                <c:pt idx="151">
                  <c:v>1.5797835966168101</c:v>
                </c:pt>
                <c:pt idx="152">
                  <c:v>1.5826314394896364</c:v>
                </c:pt>
                <c:pt idx="153">
                  <c:v>1.5854607295085006</c:v>
                </c:pt>
                <c:pt idx="154">
                  <c:v>1.5882717068423291</c:v>
                </c:pt>
                <c:pt idx="155">
                  <c:v>1.5910646070264991</c:v>
                </c:pt>
                <c:pt idx="156">
                  <c:v>1.5938396610812713</c:v>
                </c:pt>
                <c:pt idx="157">
                  <c:v>1.5965970956264601</c:v>
                </c:pt>
                <c:pt idx="158">
                  <c:v>1.599337132992489</c:v>
                </c:pt>
                <c:pt idx="159">
                  <c:v>1.6020599913279623</c:v>
                </c:pt>
                <c:pt idx="160">
                  <c:v>1.6047658847038873</c:v>
                </c:pt>
                <c:pt idx="161">
                  <c:v>1.6074550232146685</c:v>
                </c:pt>
                <c:pt idx="162">
                  <c:v>1.6101276130759954</c:v>
                </c:pt>
                <c:pt idx="163">
                  <c:v>1.6127838567197355</c:v>
                </c:pt>
                <c:pt idx="164">
                  <c:v>1.615423952885944</c:v>
                </c:pt>
                <c:pt idx="165">
                  <c:v>1.6180480967120927</c:v>
                </c:pt>
                <c:pt idx="166">
                  <c:v>1.6206564798196208</c:v>
                </c:pt>
                <c:pt idx="167">
                  <c:v>1.6232492903979006</c:v>
                </c:pt>
                <c:pt idx="168">
                  <c:v>1.6258267132857112</c:v>
                </c:pt>
                <c:pt idx="169">
                  <c:v>1.6283889300503116</c:v>
                </c:pt>
                <c:pt idx="170">
                  <c:v>1.6309361190641913</c:v>
                </c:pt>
                <c:pt idx="171">
                  <c:v>1.6334684555795864</c:v>
                </c:pt>
                <c:pt idx="172">
                  <c:v>1.635986111800833</c:v>
                </c:pt>
                <c:pt idx="173">
                  <c:v>1.6384892569546374</c:v>
                </c:pt>
                <c:pt idx="174">
                  <c:v>1.6409780573583321</c:v>
                </c:pt>
                <c:pt idx="175">
                  <c:v>1.6434526764861874</c:v>
                </c:pt>
                <c:pt idx="176">
                  <c:v>1.6459132750338443</c:v>
                </c:pt>
                <c:pt idx="177">
                  <c:v>1.6483600109809315</c:v>
                </c:pt>
                <c:pt idx="178">
                  <c:v>1.6507930396519308</c:v>
                </c:pt>
                <c:pt idx="179">
                  <c:v>1.6532125137753437</c:v>
                </c:pt>
                <c:pt idx="180">
                  <c:v>1.655618583541222</c:v>
                </c:pt>
                <c:pt idx="181">
                  <c:v>1.6580113966571124</c:v>
                </c:pt>
                <c:pt idx="182">
                  <c:v>1.660391098402467</c:v>
                </c:pt>
                <c:pt idx="183">
                  <c:v>1.6627578316815741</c:v>
                </c:pt>
                <c:pt idx="184">
                  <c:v>1.6651117370750514</c:v>
                </c:pt>
                <c:pt idx="185">
                  <c:v>1.667452952889954</c:v>
                </c:pt>
                <c:pt idx="186">
                  <c:v>1.6697816152085365</c:v>
                </c:pt>
                <c:pt idx="187">
                  <c:v>1.6720978579357175</c:v>
                </c:pt>
                <c:pt idx="188">
                  <c:v>1.6744018128452818</c:v>
                </c:pt>
                <c:pt idx="189">
                  <c:v>1.6766936096248666</c:v>
                </c:pt>
                <c:pt idx="190">
                  <c:v>1.6789733759197651</c:v>
                </c:pt>
                <c:pt idx="191">
                  <c:v>1.6812412373755872</c:v>
                </c:pt>
                <c:pt idx="192">
                  <c:v>1.6834973176798114</c:v>
                </c:pt>
                <c:pt idx="193">
                  <c:v>1.6857417386022637</c:v>
                </c:pt>
                <c:pt idx="194">
                  <c:v>1.6879746200345556</c:v>
                </c:pt>
                <c:pt idx="195">
                  <c:v>1.6901960800285136</c:v>
                </c:pt>
                <c:pt idx="196">
                  <c:v>1.6924062348336306</c:v>
                </c:pt>
                <c:pt idx="197">
                  <c:v>1.6946051989335686</c:v>
                </c:pt>
                <c:pt idx="198">
                  <c:v>1.6967930850817443</c:v>
                </c:pt>
                <c:pt idx="199">
                  <c:v>1.6989700043360187</c:v>
                </c:pt>
                <c:pt idx="200">
                  <c:v>1.7011360660925265</c:v>
                </c:pt>
                <c:pt idx="201">
                  <c:v>1.7032913781186614</c:v>
                </c:pt>
                <c:pt idx="202">
                  <c:v>1.7054360465852505</c:v>
                </c:pt>
                <c:pt idx="203">
                  <c:v>1.7075701760979363</c:v>
                </c:pt>
                <c:pt idx="204">
                  <c:v>1.7096938697277919</c:v>
                </c:pt>
                <c:pt idx="205">
                  <c:v>1.711807229041191</c:v>
                </c:pt>
                <c:pt idx="206">
                  <c:v>1.7139103541289553</c:v>
                </c:pt>
                <c:pt idx="207">
                  <c:v>1.7160033436347992</c:v>
                </c:pt>
                <c:pt idx="208">
                  <c:v>1.7180862947830917</c:v>
                </c:pt>
                <c:pt idx="209">
                  <c:v>1.7201593034059568</c:v>
                </c:pt>
                <c:pt idx="210">
                  <c:v>1.7222224639697303</c:v>
                </c:pt>
                <c:pt idx="211">
                  <c:v>1.7242758696007889</c:v>
                </c:pt>
                <c:pt idx="212">
                  <c:v>1.7263196121107753</c:v>
                </c:pt>
                <c:pt idx="213">
                  <c:v>1.7283537820212285</c:v>
                </c:pt>
                <c:pt idx="214">
                  <c:v>1.7303784685876429</c:v>
                </c:pt>
                <c:pt idx="215">
                  <c:v>1.7323937598229686</c:v>
                </c:pt>
                <c:pt idx="216">
                  <c:v>1.7343997425205671</c:v>
                </c:pt>
                <c:pt idx="217">
                  <c:v>1.7363965022766426</c:v>
                </c:pt>
                <c:pt idx="218">
                  <c:v>1.738384123512156</c:v>
                </c:pt>
                <c:pt idx="219">
                  <c:v>1.7403626894942439</c:v>
                </c:pt>
                <c:pt idx="220">
                  <c:v>1.7423322823571483</c:v>
                </c:pt>
                <c:pt idx="221">
                  <c:v>1.7442929831226763</c:v>
                </c:pt>
                <c:pt idx="222">
                  <c:v>1.7462448717201984</c:v>
                </c:pt>
                <c:pt idx="223">
                  <c:v>1.7481880270062005</c:v>
                </c:pt>
                <c:pt idx="224">
                  <c:v>1.7501225267834002</c:v>
                </c:pt>
                <c:pt idx="225">
                  <c:v>1.7520484478194385</c:v>
                </c:pt>
                <c:pt idx="226">
                  <c:v>1.7539658658651602</c:v>
                </c:pt>
                <c:pt idx="227">
                  <c:v>1.7558748556724915</c:v>
                </c:pt>
                <c:pt idx="228">
                  <c:v>1.7577754910119257</c:v>
                </c:pt>
                <c:pt idx="229">
                  <c:v>1.7596678446896306</c:v>
                </c:pt>
                <c:pt idx="230">
                  <c:v>1.7615519885641819</c:v>
                </c:pt>
                <c:pt idx="231">
                  <c:v>1.7634279935629373</c:v>
                </c:pt>
                <c:pt idx="232">
                  <c:v>1.7652959296980566</c:v>
                </c:pt>
                <c:pt idx="233">
                  <c:v>1.7671558660821804</c:v>
                </c:pt>
                <c:pt idx="234">
                  <c:v>1.769007870943774</c:v>
                </c:pt>
                <c:pt idx="235">
                  <c:v>1.7708520116421442</c:v>
                </c:pt>
                <c:pt idx="236">
                  <c:v>1.7726883546821415</c:v>
                </c:pt>
                <c:pt idx="237">
                  <c:v>1.7745169657285496</c:v>
                </c:pt>
                <c:pt idx="238">
                  <c:v>1.7763379096201752</c:v>
                </c:pt>
                <c:pt idx="239">
                  <c:v>1.7781512503836436</c:v>
                </c:pt>
                <c:pt idx="240">
                  <c:v>1.7799570512469061</c:v>
                </c:pt>
                <c:pt idx="241">
                  <c:v>1.7817553746524688</c:v>
                </c:pt>
                <c:pt idx="242">
                  <c:v>1.7835462822703498</c:v>
                </c:pt>
                <c:pt idx="243">
                  <c:v>1.7853298350107671</c:v>
                </c:pt>
                <c:pt idx="244">
                  <c:v>1.7871060930365701</c:v>
                </c:pt>
                <c:pt idx="245">
                  <c:v>1.7888751157754168</c:v>
                </c:pt>
                <c:pt idx="246">
                  <c:v>1.7906369619317033</c:v>
                </c:pt>
                <c:pt idx="247">
                  <c:v>1.7923916894982539</c:v>
                </c:pt>
                <c:pt idx="248">
                  <c:v>1.7941393557677741</c:v>
                </c:pt>
                <c:pt idx="249">
                  <c:v>1.7958800173440752</c:v>
                </c:pt>
                <c:pt idx="250">
                  <c:v>1.7976137301530757</c:v>
                </c:pt>
                <c:pt idx="251">
                  <c:v>1.7993405494535817</c:v>
                </c:pt>
                <c:pt idx="252">
                  <c:v>1.8010605298478555</c:v>
                </c:pt>
                <c:pt idx="253">
                  <c:v>1.8027737252919758</c:v>
                </c:pt>
                <c:pt idx="254">
                  <c:v>1.8044801891059927</c:v>
                </c:pt>
                <c:pt idx="255">
                  <c:v>1.8061799739838871</c:v>
                </c:pt>
                <c:pt idx="256">
                  <c:v>1.8078731320033321</c:v>
                </c:pt>
                <c:pt idx="257">
                  <c:v>1.8095597146352678</c:v>
                </c:pt>
                <c:pt idx="258">
                  <c:v>1.8112397727532894</c:v>
                </c:pt>
                <c:pt idx="259">
                  <c:v>1.8129133566428555</c:v>
                </c:pt>
                <c:pt idx="260">
                  <c:v>1.8145805160103186</c:v>
                </c:pt>
                <c:pt idx="261">
                  <c:v>1.816241299991783</c:v>
                </c:pt>
                <c:pt idx="262">
                  <c:v>1.8178957571617955</c:v>
                </c:pt>
                <c:pt idx="263">
                  <c:v>1.8195439355418688</c:v>
                </c:pt>
                <c:pt idx="264">
                  <c:v>1.8211858826088454</c:v>
                </c:pt>
                <c:pt idx="265">
                  <c:v>1.8228216453031045</c:v>
                </c:pt>
                <c:pt idx="266">
                  <c:v>1.8244512700366129</c:v>
                </c:pt>
                <c:pt idx="267">
                  <c:v>1.8260748027008264</c:v>
                </c:pt>
                <c:pt idx="268">
                  <c:v>1.8276922886744456</c:v>
                </c:pt>
                <c:pt idx="269">
                  <c:v>1.8293037728310249</c:v>
                </c:pt>
                <c:pt idx="270">
                  <c:v>1.8309092995464433</c:v>
                </c:pt>
                <c:pt idx="271">
                  <c:v>1.8325089127062364</c:v>
                </c:pt>
                <c:pt idx="272">
                  <c:v>1.8341026557127937</c:v>
                </c:pt>
                <c:pt idx="273">
                  <c:v>1.8356905714924256</c:v>
                </c:pt>
                <c:pt idx="274">
                  <c:v>1.8372727025023003</c:v>
                </c:pt>
                <c:pt idx="275">
                  <c:v>1.8388490907372552</c:v>
                </c:pt>
                <c:pt idx="276">
                  <c:v>1.8404197777364861</c:v>
                </c:pt>
                <c:pt idx="277">
                  <c:v>1.8419848045901139</c:v>
                </c:pt>
                <c:pt idx="278">
                  <c:v>1.8435442119456351</c:v>
                </c:pt>
                <c:pt idx="279">
                  <c:v>1.8450980400142569</c:v>
                </c:pt>
                <c:pt idx="280">
                  <c:v>1.8466463285771175</c:v>
                </c:pt>
                <c:pt idx="281">
                  <c:v>1.8481891169913987</c:v>
                </c:pt>
                <c:pt idx="282">
                  <c:v>1.8497264441963279</c:v>
                </c:pt>
                <c:pt idx="283">
                  <c:v>1.8512583487190752</c:v>
                </c:pt>
                <c:pt idx="284">
                  <c:v>1.8527848686805477</c:v>
                </c:pt>
                <c:pt idx="285">
                  <c:v>1.8543060418010806</c:v>
                </c:pt>
                <c:pt idx="286">
                  <c:v>1.8558219054060299</c:v>
                </c:pt>
                <c:pt idx="287">
                  <c:v>1.8573324964312685</c:v>
                </c:pt>
                <c:pt idx="288">
                  <c:v>1.8588378514285855</c:v>
                </c:pt>
                <c:pt idx="289">
                  <c:v>1.8603380065709938</c:v>
                </c:pt>
                <c:pt idx="290">
                  <c:v>1.8618329976579449</c:v>
                </c:pt>
                <c:pt idx="291">
                  <c:v>1.8633228601204559</c:v>
                </c:pt>
                <c:pt idx="292">
                  <c:v>1.8648076290261471</c:v>
                </c:pt>
                <c:pt idx="293">
                  <c:v>1.866287339084195</c:v>
                </c:pt>
                <c:pt idx="294">
                  <c:v>1.8677620246502007</c:v>
                </c:pt>
                <c:pt idx="295">
                  <c:v>1.8692317197309762</c:v>
                </c:pt>
                <c:pt idx="296">
                  <c:v>1.87069645798925</c:v>
                </c:pt>
                <c:pt idx="297">
                  <c:v>1.8721562727482928</c:v>
                </c:pt>
                <c:pt idx="298">
                  <c:v>1.8736111969964673</c:v>
                </c:pt>
                <c:pt idx="299">
                  <c:v>1.8750612633917001</c:v>
                </c:pt>
                <c:pt idx="300">
                  <c:v>1.8765065042658811</c:v>
                </c:pt>
                <c:pt idx="301">
                  <c:v>1.8779469516291882</c:v>
                </c:pt>
                <c:pt idx="302">
                  <c:v>1.8793826371743427</c:v>
                </c:pt>
                <c:pt idx="303">
                  <c:v>1.8808135922807914</c:v>
                </c:pt>
                <c:pt idx="304">
                  <c:v>1.8822398480188234</c:v>
                </c:pt>
                <c:pt idx="305">
                  <c:v>1.8836614351536176</c:v>
                </c:pt>
                <c:pt idx="306">
                  <c:v>1.885078384149224</c:v>
                </c:pt>
                <c:pt idx="307">
                  <c:v>1.8864907251724818</c:v>
                </c:pt>
                <c:pt idx="308">
                  <c:v>1.8878984880968723</c:v>
                </c:pt>
                <c:pt idx="309">
                  <c:v>1.8893017025063104</c:v>
                </c:pt>
                <c:pt idx="310">
                  <c:v>1.8907003976988752</c:v>
                </c:pt>
                <c:pt idx="311">
                  <c:v>1.8920946026904804</c:v>
                </c:pt>
                <c:pt idx="312">
                  <c:v>1.893484346218486</c:v>
                </c:pt>
                <c:pt idx="313">
                  <c:v>1.8948696567452525</c:v>
                </c:pt>
                <c:pt idx="314">
                  <c:v>1.8962505624616381</c:v>
                </c:pt>
                <c:pt idx="315">
                  <c:v>1.8976270912904414</c:v>
                </c:pt>
                <c:pt idx="316">
                  <c:v>1.8989992708897891</c:v>
                </c:pt>
                <c:pt idx="317">
                  <c:v>1.9003671286564703</c:v>
                </c:pt>
                <c:pt idx="318">
                  <c:v>1.9017306917292187</c:v>
                </c:pt>
                <c:pt idx="319">
                  <c:v>1.9030899869919435</c:v>
                </c:pt>
                <c:pt idx="320">
                  <c:v>1.9044450410769096</c:v>
                </c:pt>
                <c:pt idx="321">
                  <c:v>1.9057958803678685</c:v>
                </c:pt>
                <c:pt idx="322">
                  <c:v>1.9071425310031405</c:v>
                </c:pt>
                <c:pt idx="323">
                  <c:v>1.9084850188786497</c:v>
                </c:pt>
                <c:pt idx="324">
                  <c:v>1.9098233696509119</c:v>
                </c:pt>
                <c:pt idx="325">
                  <c:v>1.9111576087399766</c:v>
                </c:pt>
                <c:pt idx="326">
                  <c:v>1.9124877613323237</c:v>
                </c:pt>
                <c:pt idx="327">
                  <c:v>1.9138138523837167</c:v>
                </c:pt>
                <c:pt idx="328">
                  <c:v>1.9151359066220119</c:v>
                </c:pt>
                <c:pt idx="329">
                  <c:v>1.916453948549925</c:v>
                </c:pt>
                <c:pt idx="330">
                  <c:v>1.9177680024477564</c:v>
                </c:pt>
                <c:pt idx="331">
                  <c:v>1.919078092376074</c:v>
                </c:pt>
                <c:pt idx="332">
                  <c:v>1.9203842421783575</c:v>
                </c:pt>
                <c:pt idx="333">
                  <c:v>1.9216864754836021</c:v>
                </c:pt>
                <c:pt idx="334">
                  <c:v>1.9229848157088829</c:v>
                </c:pt>
                <c:pt idx="335">
                  <c:v>1.9242792860618816</c:v>
                </c:pt>
                <c:pt idx="336">
                  <c:v>1.9255699095433763</c:v>
                </c:pt>
                <c:pt idx="337">
                  <c:v>1.9268567089496924</c:v>
                </c:pt>
                <c:pt idx="338">
                  <c:v>1.9281397068751198</c:v>
                </c:pt>
                <c:pt idx="339">
                  <c:v>1.9294189257142926</c:v>
                </c:pt>
                <c:pt idx="340">
                  <c:v>1.9306943876645353</c:v>
                </c:pt>
                <c:pt idx="341">
                  <c:v>1.9319661147281726</c:v>
                </c:pt>
                <c:pt idx="342">
                  <c:v>1.933234128714808</c:v>
                </c:pt>
                <c:pt idx="343">
                  <c:v>1.9344984512435677</c:v>
                </c:pt>
                <c:pt idx="344">
                  <c:v>1.9357591037453117</c:v>
                </c:pt>
                <c:pt idx="345">
                  <c:v>1.9370161074648142</c:v>
                </c:pt>
                <c:pt idx="346">
                  <c:v>1.9382694834629113</c:v>
                </c:pt>
                <c:pt idx="347">
                  <c:v>1.9395192526186185</c:v>
                </c:pt>
                <c:pt idx="348">
                  <c:v>1.9407654356312176</c:v>
                </c:pt>
                <c:pt idx="349">
                  <c:v>1.9420080530223132</c:v>
                </c:pt>
                <c:pt idx="350">
                  <c:v>1.9432471251378618</c:v>
                </c:pt>
                <c:pt idx="351">
                  <c:v>1.9444826721501687</c:v>
                </c:pt>
                <c:pt idx="352">
                  <c:v>1.9457147140598601</c:v>
                </c:pt>
                <c:pt idx="353">
                  <c:v>1.9469432706978254</c:v>
                </c:pt>
                <c:pt idx="354">
                  <c:v>1.9481683617271317</c:v>
                </c:pt>
                <c:pt idx="355">
                  <c:v>1.9493900066449128</c:v>
                </c:pt>
                <c:pt idx="356">
                  <c:v>1.9506082247842309</c:v>
                </c:pt>
                <c:pt idx="357">
                  <c:v>1.9518230353159121</c:v>
                </c:pt>
                <c:pt idx="358">
                  <c:v>1.9530344572503568</c:v>
                </c:pt>
                <c:pt idx="359">
                  <c:v>1.954242509439325</c:v>
                </c:pt>
                <c:pt idx="360">
                  <c:v>1.9554472105776954</c:v>
                </c:pt>
                <c:pt idx="361">
                  <c:v>1.9566485792052033</c:v>
                </c:pt>
                <c:pt idx="362">
                  <c:v>1.9578466337081502</c:v>
                </c:pt>
                <c:pt idx="363">
                  <c:v>1.9590413923210936</c:v>
                </c:pt>
                <c:pt idx="364">
                  <c:v>1.9602328731285124</c:v>
                </c:pt>
                <c:pt idx="365">
                  <c:v>1.9614210940664483</c:v>
                </c:pt>
                <c:pt idx="366">
                  <c:v>1.962606072924127</c:v>
                </c:pt>
                <c:pt idx="367">
                  <c:v>1.9637878273455553</c:v>
                </c:pt>
                <c:pt idx="368">
                  <c:v>1.9649663748310979</c:v>
                </c:pt>
                <c:pt idx="369">
                  <c:v>1.9661417327390327</c:v>
                </c:pt>
                <c:pt idx="370">
                  <c:v>1.9673139182870836</c:v>
                </c:pt>
                <c:pt idx="371">
                  <c:v>1.968482948553935</c:v>
                </c:pt>
                <c:pt idx="372">
                  <c:v>1.9696488404807253</c:v>
                </c:pt>
                <c:pt idx="373">
                  <c:v>1.9708116108725178</c:v>
                </c:pt>
                <c:pt idx="374">
                  <c:v>1.9719712763997566</c:v>
                </c:pt>
                <c:pt idx="375">
                  <c:v>1.9731278535996986</c:v>
                </c:pt>
                <c:pt idx="376">
                  <c:v>1.9742813588778305</c:v>
                </c:pt>
                <c:pt idx="377">
                  <c:v>1.975431808509263</c:v>
                </c:pt>
                <c:pt idx="378">
                  <c:v>1.9765792186401099</c:v>
                </c:pt>
                <c:pt idx="379">
                  <c:v>1.9777236052888478</c:v>
                </c:pt>
                <c:pt idx="380">
                  <c:v>1.9788649843476569</c:v>
                </c:pt>
                <c:pt idx="381">
                  <c:v>1.9800033715837464</c:v>
                </c:pt>
                <c:pt idx="382">
                  <c:v>1.9811387826406603</c:v>
                </c:pt>
                <c:pt idx="383">
                  <c:v>1.9822712330395684</c:v>
                </c:pt>
                <c:pt idx="384">
                  <c:v>1.9834007381805383</c:v>
                </c:pt>
                <c:pt idx="385">
                  <c:v>1.9845273133437926</c:v>
                </c:pt>
                <c:pt idx="386">
                  <c:v>1.9856509736909491</c:v>
                </c:pt>
                <c:pt idx="387">
                  <c:v>1.9867717342662448</c:v>
                </c:pt>
                <c:pt idx="388">
                  <c:v>1.9878896099977454</c:v>
                </c:pt>
                <c:pt idx="389">
                  <c:v>1.9890046156985368</c:v>
                </c:pt>
                <c:pt idx="390">
                  <c:v>1.9901167660679044</c:v>
                </c:pt>
                <c:pt idx="391">
                  <c:v>1.9912260756924949</c:v>
                </c:pt>
                <c:pt idx="392">
                  <c:v>1.9923325590474643</c:v>
                </c:pt>
                <c:pt idx="393">
                  <c:v>1.9934362304976116</c:v>
                </c:pt>
                <c:pt idx="394">
                  <c:v>1.9945371042984978</c:v>
                </c:pt>
                <c:pt idx="395">
                  <c:v>1.9956351945975499</c:v>
                </c:pt>
                <c:pt idx="396">
                  <c:v>1.9967305154351527</c:v>
                </c:pt>
                <c:pt idx="397">
                  <c:v>1.9978230807457256</c:v>
                </c:pt>
                <c:pt idx="398">
                  <c:v>1.9989129043587859</c:v>
                </c:pt>
                <c:pt idx="399">
                  <c:v>2</c:v>
                </c:pt>
                <c:pt idx="400">
                  <c:v>2.0010843812922201</c:v>
                </c:pt>
                <c:pt idx="401">
                  <c:v>2.0021660617565078</c:v>
                </c:pt>
                <c:pt idx="402">
                  <c:v>2.0032450548131471</c:v>
                </c:pt>
                <c:pt idx="403">
                  <c:v>2.0043213737826426</c:v>
                </c:pt>
                <c:pt idx="404">
                  <c:v>2.0053950318867062</c:v>
                </c:pt>
                <c:pt idx="405">
                  <c:v>2.0064660422492318</c:v>
                </c:pt>
                <c:pt idx="406">
                  <c:v>2.0075344178972578</c:v>
                </c:pt>
                <c:pt idx="407">
                  <c:v>2.0086001717619175</c:v>
                </c:pt>
                <c:pt idx="408">
                  <c:v>2.0096633166793794</c:v>
                </c:pt>
                <c:pt idx="409">
                  <c:v>2.0107238653917729</c:v>
                </c:pt>
                <c:pt idx="410">
                  <c:v>2.0117818305481068</c:v>
                </c:pt>
                <c:pt idx="411">
                  <c:v>2.012837224705172</c:v>
                </c:pt>
                <c:pt idx="412">
                  <c:v>2.0138900603284386</c:v>
                </c:pt>
                <c:pt idx="413">
                  <c:v>2.0149403497929366</c:v>
                </c:pt>
                <c:pt idx="414">
                  <c:v>2.0159881053841304</c:v>
                </c:pt>
                <c:pt idx="415">
                  <c:v>2.0170333392987803</c:v>
                </c:pt>
                <c:pt idx="416">
                  <c:v>2.0180760636457951</c:v>
                </c:pt>
                <c:pt idx="417">
                  <c:v>2.019116290447073</c:v>
                </c:pt>
                <c:pt idx="418">
                  <c:v>2.0201540316383331</c:v>
                </c:pt>
                <c:pt idx="419">
                  <c:v>2.0211892990699383</c:v>
                </c:pt>
                <c:pt idx="420">
                  <c:v>2.0222221045077058</c:v>
                </c:pt>
                <c:pt idx="421">
                  <c:v>2.0232524596337114</c:v>
                </c:pt>
                <c:pt idx="422">
                  <c:v>2.0242803760470798</c:v>
                </c:pt>
                <c:pt idx="423">
                  <c:v>2.0253058652647704</c:v>
                </c:pt>
                <c:pt idx="424">
                  <c:v>2.0263289387223491</c:v>
                </c:pt>
                <c:pt idx="425">
                  <c:v>2.0273496077747564</c:v>
                </c:pt>
                <c:pt idx="426">
                  <c:v>2.0283678836970616</c:v>
                </c:pt>
                <c:pt idx="427">
                  <c:v>2.0293837776852097</c:v>
                </c:pt>
                <c:pt idx="428">
                  <c:v>2.030397300856762</c:v>
                </c:pt>
                <c:pt idx="429">
                  <c:v>2.0314084642516241</c:v>
                </c:pt>
                <c:pt idx="430">
                  <c:v>2.032417278832769</c:v>
                </c:pt>
                <c:pt idx="431">
                  <c:v>2.0334237554869499</c:v>
                </c:pt>
                <c:pt idx="432">
                  <c:v>2.034427905025403</c:v>
                </c:pt>
                <c:pt idx="433">
                  <c:v>2.0354297381845483</c:v>
                </c:pt>
                <c:pt idx="434">
                  <c:v>2.0364292656266749</c:v>
                </c:pt>
                <c:pt idx="435">
                  <c:v>2.0374264979406238</c:v>
                </c:pt>
                <c:pt idx="436">
                  <c:v>2.0384214456424594</c:v>
                </c:pt>
                <c:pt idx="437">
                  <c:v>2.0394141191761372</c:v>
                </c:pt>
                <c:pt idx="438">
                  <c:v>2.0404045289141588</c:v>
                </c:pt>
                <c:pt idx="439">
                  <c:v>2.0413926851582249</c:v>
                </c:pt>
                <c:pt idx="440">
                  <c:v>2.0423785981398761</c:v>
                </c:pt>
                <c:pt idx="441">
                  <c:v>2.0433622780211294</c:v>
                </c:pt>
                <c:pt idx="442">
                  <c:v>2.044343734895107</c:v>
                </c:pt>
                <c:pt idx="443">
                  <c:v>2.0453229787866576</c:v>
                </c:pt>
                <c:pt idx="444">
                  <c:v>2.046300019652969</c:v>
                </c:pt>
                <c:pt idx="445">
                  <c:v>2.0472748673841794</c:v>
                </c:pt>
                <c:pt idx="446">
                  <c:v>2.0482475318039741</c:v>
                </c:pt>
                <c:pt idx="447">
                  <c:v>2.0492180226701815</c:v>
                </c:pt>
                <c:pt idx="448">
                  <c:v>2.0501863496753607</c:v>
                </c:pt>
                <c:pt idx="449">
                  <c:v>2.0511525224473814</c:v>
                </c:pt>
                <c:pt idx="450">
                  <c:v>2.0521165505499983</c:v>
                </c:pt>
                <c:pt idx="451">
                  <c:v>2.0530784434834195</c:v>
                </c:pt>
                <c:pt idx="452">
                  <c:v>2.0540382106848694</c:v>
                </c:pt>
                <c:pt idx="453">
                  <c:v>2.0549958615291417</c:v>
                </c:pt>
                <c:pt idx="454">
                  <c:v>2.0559514053291501</c:v>
                </c:pt>
                <c:pt idx="455">
                  <c:v>2.0569048513364727</c:v>
                </c:pt>
                <c:pt idx="456">
                  <c:v>2.0578562087418879</c:v>
                </c:pt>
                <c:pt idx="457">
                  <c:v>2.0588054866759067</c:v>
                </c:pt>
                <c:pt idx="458">
                  <c:v>2.059752694209299</c:v>
                </c:pt>
                <c:pt idx="459">
                  <c:v>2.0606978403536118</c:v>
                </c:pt>
                <c:pt idx="460">
                  <c:v>2.0616409340616859</c:v>
                </c:pt>
                <c:pt idx="461">
                  <c:v>2.0625819842281632</c:v>
                </c:pt>
                <c:pt idx="462">
                  <c:v>2.0635209996899908</c:v>
                </c:pt>
                <c:pt idx="463">
                  <c:v>2.0644579892269186</c:v>
                </c:pt>
                <c:pt idx="464">
                  <c:v>2.0653929615619915</c:v>
                </c:pt>
                <c:pt idx="465">
                  <c:v>2.0663259253620376</c:v>
                </c:pt>
                <c:pt idx="466">
                  <c:v>2.0672568892381498</c:v>
                </c:pt>
                <c:pt idx="467">
                  <c:v>2.0681858617461617</c:v>
                </c:pt>
                <c:pt idx="468">
                  <c:v>2.0691128513871209</c:v>
                </c:pt>
                <c:pt idx="469">
                  <c:v>2.070037866607755</c:v>
                </c:pt>
                <c:pt idx="470">
                  <c:v>2.0709609158009337</c:v>
                </c:pt>
                <c:pt idx="471">
                  <c:v>2.0718820073061255</c:v>
                </c:pt>
                <c:pt idx="472">
                  <c:v>2.0728011494098491</c:v>
                </c:pt>
                <c:pt idx="473">
                  <c:v>2.0737183503461227</c:v>
                </c:pt>
                <c:pt idx="474">
                  <c:v>2.0746336182969043</c:v>
                </c:pt>
                <c:pt idx="475">
                  <c:v>2.0755469613925306</c:v>
                </c:pt>
                <c:pt idx="476">
                  <c:v>2.0764583877121514</c:v>
                </c:pt>
                <c:pt idx="477">
                  <c:v>2.0773679052841563</c:v>
                </c:pt>
                <c:pt idx="478">
                  <c:v>2.0782755220866007</c:v>
                </c:pt>
                <c:pt idx="479">
                  <c:v>2.0791812460476247</c:v>
                </c:pt>
                <c:pt idx="480">
                  <c:v>2.0800850850458694</c:v>
                </c:pt>
                <c:pt idx="481">
                  <c:v>2.0809870469108871</c:v>
                </c:pt>
                <c:pt idx="482">
                  <c:v>2.0818871394235496</c:v>
                </c:pt>
                <c:pt idx="483">
                  <c:v>2.0827853703164503</c:v>
                </c:pt>
                <c:pt idx="484">
                  <c:v>2.0836817472743014</c:v>
                </c:pt>
                <c:pt idx="485">
                  <c:v>2.0845762779343309</c:v>
                </c:pt>
                <c:pt idx="486">
                  <c:v>2.085468969886672</c:v>
                </c:pt>
                <c:pt idx="487">
                  <c:v>2.0863598306747484</c:v>
                </c:pt>
                <c:pt idx="488">
                  <c:v>2.0872488677956578</c:v>
                </c:pt>
                <c:pt idx="489">
                  <c:v>2.0881360887005513</c:v>
                </c:pt>
                <c:pt idx="490">
                  <c:v>2.0890215007950061</c:v>
                </c:pt>
                <c:pt idx="491">
                  <c:v>2.0899051114393981</c:v>
                </c:pt>
                <c:pt idx="492">
                  <c:v>2.0907869279492677</c:v>
                </c:pt>
                <c:pt idx="493">
                  <c:v>2.0916669575956846</c:v>
                </c:pt>
                <c:pt idx="494">
                  <c:v>2.0925452076056064</c:v>
                </c:pt>
                <c:pt idx="495">
                  <c:v>2.0934216851622351</c:v>
                </c:pt>
                <c:pt idx="496">
                  <c:v>2.0942963974053699</c:v>
                </c:pt>
                <c:pt idx="497">
                  <c:v>2.0951693514317551</c:v>
                </c:pt>
                <c:pt idx="498">
                  <c:v>2.0960405542954277</c:v>
                </c:pt>
                <c:pt idx="499">
                  <c:v>2.0969100130080562</c:v>
                </c:pt>
                <c:pt idx="500">
                  <c:v>2.0977777345392834</c:v>
                </c:pt>
                <c:pt idx="501">
                  <c:v>2.0986437258170572</c:v>
                </c:pt>
                <c:pt idx="502">
                  <c:v>2.0995079937279648</c:v>
                </c:pt>
                <c:pt idx="503">
                  <c:v>2.1003705451175629</c:v>
                </c:pt>
                <c:pt idx="504">
                  <c:v>2.1012313867906989</c:v>
                </c:pt>
                <c:pt idx="505">
                  <c:v>2.1020905255118367</c:v>
                </c:pt>
                <c:pt idx="506">
                  <c:v>2.1029479680053735</c:v>
                </c:pt>
                <c:pt idx="507">
                  <c:v>2.1038037209559568</c:v>
                </c:pt>
                <c:pt idx="508">
                  <c:v>2.1046577910087962</c:v>
                </c:pt>
                <c:pt idx="509">
                  <c:v>2.1055101847699738</c:v>
                </c:pt>
                <c:pt idx="510">
                  <c:v>2.1063609088067503</c:v>
                </c:pt>
                <c:pt idx="511">
                  <c:v>2.1072099696478683</c:v>
                </c:pt>
                <c:pt idx="512">
                  <c:v>2.1080573737838537</c:v>
                </c:pt>
                <c:pt idx="513">
                  <c:v>2.1089031276673134</c:v>
                </c:pt>
                <c:pt idx="514">
                  <c:v>2.1097472377132287</c:v>
                </c:pt>
                <c:pt idx="515">
                  <c:v>2.1105897102992488</c:v>
                </c:pt>
                <c:pt idx="516">
                  <c:v>2.1114305517659799</c:v>
                </c:pt>
                <c:pt idx="517">
                  <c:v>2.1122697684172707</c:v>
                </c:pt>
                <c:pt idx="518">
                  <c:v>2.1131073665204956</c:v>
                </c:pt>
                <c:pt idx="519">
                  <c:v>2.1139433523068369</c:v>
                </c:pt>
                <c:pt idx="520">
                  <c:v>2.1147777319715622</c:v>
                </c:pt>
                <c:pt idx="521">
                  <c:v>2.1156105116742996</c:v>
                </c:pt>
                <c:pt idx="522">
                  <c:v>2.1164416975393117</c:v>
                </c:pt>
                <c:pt idx="523">
                  <c:v>2.1172712956557644</c:v>
                </c:pt>
                <c:pt idx="524">
                  <c:v>2.1180993120779945</c:v>
                </c:pt>
                <c:pt idx="525">
                  <c:v>2.1189257528257768</c:v>
                </c:pt>
                <c:pt idx="526">
                  <c:v>2.1197506238845842</c:v>
                </c:pt>
                <c:pt idx="527">
                  <c:v>2.12057393120585</c:v>
                </c:pt>
                <c:pt idx="528">
                  <c:v>2.1213956807072232</c:v>
                </c:pt>
                <c:pt idx="529">
                  <c:v>2.1222158782728267</c:v>
                </c:pt>
                <c:pt idx="530">
                  <c:v>2.1230345297535065</c:v>
                </c:pt>
                <c:pt idx="531">
                  <c:v>2.1238516409670858</c:v>
                </c:pt>
                <c:pt idx="532">
                  <c:v>2.1246672176986099</c:v>
                </c:pt>
                <c:pt idx="533">
                  <c:v>2.1254812657005941</c:v>
                </c:pt>
                <c:pt idx="534">
                  <c:v>2.126293790693266</c:v>
                </c:pt>
                <c:pt idx="535">
                  <c:v>2.1271047983648077</c:v>
                </c:pt>
                <c:pt idx="536">
                  <c:v>2.1279142943715934</c:v>
                </c:pt>
                <c:pt idx="537">
                  <c:v>2.1287222843384268</c:v>
                </c:pt>
                <c:pt idx="538">
                  <c:v>2.1295287738587763</c:v>
                </c:pt>
                <c:pt idx="539">
                  <c:v>2.1303337684950061</c:v>
                </c:pt>
                <c:pt idx="540">
                  <c:v>2.1311372737786072</c:v>
                </c:pt>
                <c:pt idx="541">
                  <c:v>2.1319392952104246</c:v>
                </c:pt>
                <c:pt idx="542">
                  <c:v>2.1327398382608846</c:v>
                </c:pt>
                <c:pt idx="543">
                  <c:v>2.1335389083702174</c:v>
                </c:pt>
                <c:pt idx="544">
                  <c:v>2.13433651094868</c:v>
                </c:pt>
                <c:pt idx="545">
                  <c:v>2.1351326513767748</c:v>
                </c:pt>
                <c:pt idx="546">
                  <c:v>2.1359273350054684</c:v>
                </c:pt>
                <c:pt idx="547">
                  <c:v>2.1367205671564067</c:v>
                </c:pt>
                <c:pt idx="548">
                  <c:v>2.1375123531221294</c:v>
                </c:pt>
                <c:pt idx="549">
                  <c:v>2.1383026981662816</c:v>
                </c:pt>
                <c:pt idx="550">
                  <c:v>2.1390916075238229</c:v>
                </c:pt>
                <c:pt idx="551">
                  <c:v>2.1398790864012365</c:v>
                </c:pt>
                <c:pt idx="552">
                  <c:v>2.1406651399767358</c:v>
                </c:pt>
                <c:pt idx="553">
                  <c:v>2.1414497734004674</c:v>
                </c:pt>
                <c:pt idx="554">
                  <c:v>2.1422329917947138</c:v>
                </c:pt>
                <c:pt idx="555">
                  <c:v>2.143014800254095</c:v>
                </c:pt>
                <c:pt idx="556">
                  <c:v>2.1437952038457664</c:v>
                </c:pt>
                <c:pt idx="557">
                  <c:v>2.1445742076096161</c:v>
                </c:pt>
                <c:pt idx="558">
                  <c:v>2.1453518165584611</c:v>
                </c:pt>
                <c:pt idx="559">
                  <c:v>2.1461280356782382</c:v>
                </c:pt>
                <c:pt idx="560">
                  <c:v>2.1469028699281991</c:v>
                </c:pt>
                <c:pt idx="561">
                  <c:v>2.1476763242410986</c:v>
                </c:pt>
                <c:pt idx="562">
                  <c:v>2.1484484035233837</c:v>
                </c:pt>
                <c:pt idx="563">
                  <c:v>2.1492191126553797</c:v>
                </c:pt>
                <c:pt idx="564">
                  <c:v>2.1499884564914762</c:v>
                </c:pt>
                <c:pt idx="565">
                  <c:v>2.150756439860309</c:v>
                </c:pt>
                <c:pt idx="566">
                  <c:v>2.1515230675649444</c:v>
                </c:pt>
                <c:pt idx="567">
                  <c:v>2.1522883443830563</c:v>
                </c:pt>
                <c:pt idx="568">
                  <c:v>2.1530522750671088</c:v>
                </c:pt>
                <c:pt idx="569">
                  <c:v>2.153814864344529</c:v>
                </c:pt>
                <c:pt idx="570">
                  <c:v>2.1545761169178856</c:v>
                </c:pt>
                <c:pt idx="571">
                  <c:v>2.1553360374650619</c:v>
                </c:pt>
                <c:pt idx="572">
                  <c:v>2.1560946306394277</c:v>
                </c:pt>
                <c:pt idx="573">
                  <c:v>2.1568519010700111</c:v>
                </c:pt>
                <c:pt idx="574">
                  <c:v>2.157607853361668</c:v>
                </c:pt>
                <c:pt idx="575">
                  <c:v>2.1583624920952498</c:v>
                </c:pt>
                <c:pt idx="576">
                  <c:v>2.1591158218277688</c:v>
                </c:pt>
                <c:pt idx="577">
                  <c:v>2.1598678470925665</c:v>
                </c:pt>
                <c:pt idx="578">
                  <c:v>2.160618572399474</c:v>
                </c:pt>
                <c:pt idx="579">
                  <c:v>2.1613680022349748</c:v>
                </c:pt>
                <c:pt idx="580">
                  <c:v>2.1621161410623682</c:v>
                </c:pt>
                <c:pt idx="581">
                  <c:v>2.1628629933219261</c:v>
                </c:pt>
                <c:pt idx="582">
                  <c:v>2.1636085634310516</c:v>
                </c:pt>
                <c:pt idx="583">
                  <c:v>2.1643528557844371</c:v>
                </c:pt>
                <c:pt idx="584">
                  <c:v>2.1650958747542179</c:v>
                </c:pt>
                <c:pt idx="585">
                  <c:v>2.1658376246901283</c:v>
                </c:pt>
                <c:pt idx="586">
                  <c:v>2.1665781099196519</c:v>
                </c:pt>
                <c:pt idx="587">
                  <c:v>2.167317334748176</c:v>
                </c:pt>
                <c:pt idx="588">
                  <c:v>2.1680553034591394</c:v>
                </c:pt>
                <c:pt idx="589">
                  <c:v>2.1687920203141817</c:v>
                </c:pt>
                <c:pt idx="590">
                  <c:v>2.169527489553293</c:v>
                </c:pt>
                <c:pt idx="591">
                  <c:v>2.1702617153949575</c:v>
                </c:pt>
                <c:pt idx="592">
                  <c:v>2.1709947020363001</c:v>
                </c:pt>
                <c:pt idx="593">
                  <c:v>2.171726453653231</c:v>
                </c:pt>
                <c:pt idx="594">
                  <c:v>2.1724569744005873</c:v>
                </c:pt>
                <c:pt idx="595">
                  <c:v>2.173186268412274</c:v>
                </c:pt>
                <c:pt idx="596">
                  <c:v>2.1739143398014069</c:v>
                </c:pt>
                <c:pt idx="597">
                  <c:v>2.1746411926604483</c:v>
                </c:pt>
                <c:pt idx="598">
                  <c:v>2.175366831061349</c:v>
                </c:pt>
                <c:pt idx="599">
                  <c:v>2.1760912590556813</c:v>
                </c:pt>
                <c:pt idx="600">
                  <c:v>2.1768144806747771</c:v>
                </c:pt>
                <c:pt idx="601">
                  <c:v>2.1775364999298623</c:v>
                </c:pt>
                <c:pt idx="602">
                  <c:v>2.1782573208121887</c:v>
                </c:pt>
                <c:pt idx="603">
                  <c:v>2.1789769472931693</c:v>
                </c:pt>
                <c:pt idx="604">
                  <c:v>2.1796953833245065</c:v>
                </c:pt>
                <c:pt idx="605">
                  <c:v>2.180412632838324</c:v>
                </c:pt>
                <c:pt idx="606">
                  <c:v>2.1811286997472954</c:v>
                </c:pt>
                <c:pt idx="607">
                  <c:v>2.1818435879447726</c:v>
                </c:pt>
                <c:pt idx="608">
                  <c:v>2.1825573013049131</c:v>
                </c:pt>
                <c:pt idx="609">
                  <c:v>2.1832698436828046</c:v>
                </c:pt>
                <c:pt idx="610">
                  <c:v>2.183981218914592</c:v>
                </c:pt>
                <c:pt idx="611">
                  <c:v>2.1846914308175989</c:v>
                </c:pt>
                <c:pt idx="612">
                  <c:v>2.1854004831904525</c:v>
                </c:pt>
                <c:pt idx="613">
                  <c:v>2.1861083798132053</c:v>
                </c:pt>
                <c:pt idx="614">
                  <c:v>2.1868151244474543</c:v>
                </c:pt>
                <c:pt idx="615">
                  <c:v>2.1875207208364631</c:v>
                </c:pt>
                <c:pt idx="616">
                  <c:v>2.1882251727052795</c:v>
                </c:pt>
                <c:pt idx="617">
                  <c:v>2.1889284837608534</c:v>
                </c:pt>
                <c:pt idx="618">
                  <c:v>2.1896306576921556</c:v>
                </c:pt>
                <c:pt idx="619">
                  <c:v>2.1903316981702914</c:v>
                </c:pt>
                <c:pt idx="620">
                  <c:v>2.1910316088486179</c:v>
                </c:pt>
                <c:pt idx="621">
                  <c:v>2.1917303933628562</c:v>
                </c:pt>
                <c:pt idx="622">
                  <c:v>2.1924280553312072</c:v>
                </c:pt>
                <c:pt idx="623">
                  <c:v>2.1931245983544616</c:v>
                </c:pt>
                <c:pt idx="624">
                  <c:v>2.1938200260161129</c:v>
                </c:pt>
                <c:pt idx="625">
                  <c:v>2.1945143418824671</c:v>
                </c:pt>
                <c:pt idx="626">
                  <c:v>2.1952075495027539</c:v>
                </c:pt>
                <c:pt idx="627">
                  <c:v>2.1958996524092336</c:v>
                </c:pt>
                <c:pt idx="628">
                  <c:v>2.1965906541173066</c:v>
                </c:pt>
                <c:pt idx="629">
                  <c:v>2.1972805581256192</c:v>
                </c:pt>
                <c:pt idx="630">
                  <c:v>2.1979693679161718</c:v>
                </c:pt>
                <c:pt idx="631">
                  <c:v>2.1986570869544226</c:v>
                </c:pt>
                <c:pt idx="632">
                  <c:v>2.1993437186893927</c:v>
                </c:pt>
                <c:pt idx="633">
                  <c:v>2.2000292665537704</c:v>
                </c:pt>
                <c:pt idx="634">
                  <c:v>2.2007137339640135</c:v>
                </c:pt>
                <c:pt idx="635">
                  <c:v>2.2013971243204513</c:v>
                </c:pt>
                <c:pt idx="636">
                  <c:v>2.2020794410073878</c:v>
                </c:pt>
                <c:pt idx="637">
                  <c:v>2.2027606873931997</c:v>
                </c:pt>
                <c:pt idx="638">
                  <c:v>2.2034408668304377</c:v>
                </c:pt>
                <c:pt idx="639">
                  <c:v>2.2041199826559246</c:v>
                </c:pt>
                <c:pt idx="640">
                  <c:v>2.2047980381908552</c:v>
                </c:pt>
                <c:pt idx="641">
                  <c:v>2.2054750367408911</c:v>
                </c:pt>
                <c:pt idx="642">
                  <c:v>2.2061509815962599</c:v>
                </c:pt>
                <c:pt idx="643">
                  <c:v>2.2068258760318495</c:v>
                </c:pt>
                <c:pt idx="644">
                  <c:v>2.2074997233073055</c:v>
                </c:pt>
                <c:pt idx="645">
                  <c:v>2.2081725266671217</c:v>
                </c:pt>
                <c:pt idx="646">
                  <c:v>2.2088442893407381</c:v>
                </c:pt>
                <c:pt idx="647">
                  <c:v>2.2095150145426308</c:v>
                </c:pt>
                <c:pt idx="648">
                  <c:v>2.2101847054724066</c:v>
                </c:pt>
                <c:pt idx="649">
                  <c:v>2.2108533653148932</c:v>
                </c:pt>
                <c:pt idx="650">
                  <c:v>2.2115209972402297</c:v>
                </c:pt>
                <c:pt idx="651">
                  <c:v>2.2121876044039577</c:v>
                </c:pt>
                <c:pt idx="652">
                  <c:v>2.2128531899471113</c:v>
                </c:pt>
                <c:pt idx="653">
                  <c:v>2.2135177569963047</c:v>
                </c:pt>
                <c:pt idx="654">
                  <c:v>2.2141813086638207</c:v>
                </c:pt>
                <c:pt idx="655">
                  <c:v>2.214843848047698</c:v>
                </c:pt>
                <c:pt idx="656">
                  <c:v>2.2155053782318186</c:v>
                </c:pt>
                <c:pt idx="657">
                  <c:v>2.2161659022859932</c:v>
                </c:pt>
                <c:pt idx="658">
                  <c:v>2.2168254232660476</c:v>
                </c:pt>
                <c:pt idx="659">
                  <c:v>2.2174839442139063</c:v>
                </c:pt>
                <c:pt idx="660">
                  <c:v>2.2181414681576777</c:v>
                </c:pt>
                <c:pt idx="661">
                  <c:v>2.2187979981117376</c:v>
                </c:pt>
                <c:pt idx="662">
                  <c:v>2.2194535370768107</c:v>
                </c:pt>
                <c:pt idx="663">
                  <c:v>2.220108088040055</c:v>
                </c:pt>
                <c:pt idx="664">
                  <c:v>2.220761653975142</c:v>
                </c:pt>
                <c:pt idx="665">
                  <c:v>2.2214142378423385</c:v>
                </c:pt>
                <c:pt idx="666">
                  <c:v>2.2220658425885866</c:v>
                </c:pt>
                <c:pt idx="667">
                  <c:v>2.2227164711475833</c:v>
                </c:pt>
                <c:pt idx="668">
                  <c:v>2.2233661264398608</c:v>
                </c:pt>
                <c:pt idx="669">
                  <c:v>2.2240148113728639</c:v>
                </c:pt>
                <c:pt idx="670">
                  <c:v>2.2246625288410296</c:v>
                </c:pt>
                <c:pt idx="671">
                  <c:v>2.2253092817258628</c:v>
                </c:pt>
                <c:pt idx="672">
                  <c:v>2.2259550728960145</c:v>
                </c:pt>
                <c:pt idx="673">
                  <c:v>2.2265999052073573</c:v>
                </c:pt>
                <c:pt idx="674">
                  <c:v>2.2272437815030623</c:v>
                </c:pt>
                <c:pt idx="675">
                  <c:v>2.2278867046136734</c:v>
                </c:pt>
                <c:pt idx="676">
                  <c:v>2.2285286773571817</c:v>
                </c:pt>
                <c:pt idx="677">
                  <c:v>2.2291697025391009</c:v>
                </c:pt>
                <c:pt idx="678">
                  <c:v>2.2298097829525392</c:v>
                </c:pt>
                <c:pt idx="679">
                  <c:v>2.2304489213782741</c:v>
                </c:pt>
                <c:pt idx="680">
                  <c:v>2.2310871205848226</c:v>
                </c:pt>
                <c:pt idx="681">
                  <c:v>2.2317243833285163</c:v>
                </c:pt>
                <c:pt idx="682">
                  <c:v>2.2323607123535703</c:v>
                </c:pt>
                <c:pt idx="683">
                  <c:v>2.2329961103921536</c:v>
                </c:pt>
                <c:pt idx="684">
                  <c:v>2.2336305801644634</c:v>
                </c:pt>
                <c:pt idx="685">
                  <c:v>2.2342641243787895</c:v>
                </c:pt>
                <c:pt idx="686">
                  <c:v>2.234896745731588</c:v>
                </c:pt>
                <c:pt idx="687">
                  <c:v>2.2355284469075487</c:v>
                </c:pt>
                <c:pt idx="688">
                  <c:v>2.2361592305796636</c:v>
                </c:pt>
                <c:pt idx="689">
                  <c:v>2.2367890994092927</c:v>
                </c:pt>
                <c:pt idx="690">
                  <c:v>2.237418056046236</c:v>
                </c:pt>
                <c:pt idx="691">
                  <c:v>2.2380461031287955</c:v>
                </c:pt>
                <c:pt idx="692">
                  <c:v>2.2386732432838445</c:v>
                </c:pt>
                <c:pt idx="693">
                  <c:v>2.2392994791268923</c:v>
                </c:pt>
                <c:pt idx="694">
                  <c:v>2.2399248132621516</c:v>
                </c:pt>
                <c:pt idx="695">
                  <c:v>2.2405492482825999</c:v>
                </c:pt>
                <c:pt idx="696">
                  <c:v>2.2411727867700471</c:v>
                </c:pt>
                <c:pt idx="697">
                  <c:v>2.2417954312951989</c:v>
                </c:pt>
                <c:pt idx="698">
                  <c:v>2.242417184417719</c:v>
                </c:pt>
                <c:pt idx="699">
                  <c:v>2.2430380486862944</c:v>
                </c:pt>
                <c:pt idx="700">
                  <c:v>2.2436580266386961</c:v>
                </c:pt>
                <c:pt idx="701">
                  <c:v>2.2442771208018431</c:v>
                </c:pt>
                <c:pt idx="702">
                  <c:v>2.2448953336918618</c:v>
                </c:pt>
                <c:pt idx="703">
                  <c:v>2.2455126678141499</c:v>
                </c:pt>
                <c:pt idx="704">
                  <c:v>2.2461291256634364</c:v>
                </c:pt>
                <c:pt idx="705">
                  <c:v>2.2467447097238415</c:v>
                </c:pt>
                <c:pt idx="706">
                  <c:v>2.2473594224689371</c:v>
                </c:pt>
                <c:pt idx="707">
                  <c:v>2.2479732663618068</c:v>
                </c:pt>
                <c:pt idx="708">
                  <c:v>2.2485862438551041</c:v>
                </c:pt>
                <c:pt idx="709">
                  <c:v>2.249198357391113</c:v>
                </c:pt>
                <c:pt idx="710">
                  <c:v>2.2498096094018041</c:v>
                </c:pt>
                <c:pt idx="711">
                  <c:v>2.2504200023088941</c:v>
                </c:pt>
                <c:pt idx="712">
                  <c:v>2.2510295385239032</c:v>
                </c:pt>
                <c:pt idx="713">
                  <c:v>2.2516382204482119</c:v>
                </c:pt>
                <c:pt idx="714">
                  <c:v>2.2522460504731181</c:v>
                </c:pt>
                <c:pt idx="715">
                  <c:v>2.2528530309798933</c:v>
                </c:pt>
                <c:pt idx="716">
                  <c:v>2.2534591643398376</c:v>
                </c:pt>
                <c:pt idx="717">
                  <c:v>2.2540644529143381</c:v>
                </c:pt>
                <c:pt idx="718">
                  <c:v>2.2546688990549204</c:v>
                </c:pt>
                <c:pt idx="719">
                  <c:v>2.255272505103306</c:v>
                </c:pt>
                <c:pt idx="720">
                  <c:v>2.2558752733914664</c:v>
                </c:pt>
                <c:pt idx="721">
                  <c:v>2.2564772062416769</c:v>
                </c:pt>
                <c:pt idx="722">
                  <c:v>2.2570783059665684</c:v>
                </c:pt>
                <c:pt idx="723">
                  <c:v>2.2576785748691846</c:v>
                </c:pt>
                <c:pt idx="724">
                  <c:v>2.2582780152430315</c:v>
                </c:pt>
                <c:pt idx="725">
                  <c:v>2.2588766293721312</c:v>
                </c:pt>
                <c:pt idx="726">
                  <c:v>2.2594744195310756</c:v>
                </c:pt>
                <c:pt idx="727">
                  <c:v>2.2600713879850747</c:v>
                </c:pt>
                <c:pt idx="728">
                  <c:v>2.2606675369900122</c:v>
                </c:pt>
                <c:pt idx="729">
                  <c:v>2.2612628687924934</c:v>
                </c:pt>
                <c:pt idx="730">
                  <c:v>2.2618573856298982</c:v>
                </c:pt>
                <c:pt idx="731">
                  <c:v>2.2624510897304293</c:v>
                </c:pt>
                <c:pt idx="732">
                  <c:v>2.2630439833131657</c:v>
                </c:pt>
                <c:pt idx="733">
                  <c:v>2.2636360685881081</c:v>
                </c:pt>
                <c:pt idx="734">
                  <c:v>2.2642273477562327</c:v>
                </c:pt>
                <c:pt idx="735">
                  <c:v>2.2648178230095364</c:v>
                </c:pt>
                <c:pt idx="736">
                  <c:v>2.2654074965310893</c:v>
                </c:pt>
                <c:pt idx="737">
                  <c:v>2.265996370495079</c:v>
                </c:pt>
                <c:pt idx="738">
                  <c:v>2.2665844470668635</c:v>
                </c:pt>
                <c:pt idx="739">
                  <c:v>2.2671717284030137</c:v>
                </c:pt>
                <c:pt idx="740">
                  <c:v>2.2677582166513659</c:v>
                </c:pt>
                <c:pt idx="741">
                  <c:v>2.2683439139510648</c:v>
                </c:pt>
                <c:pt idx="742">
                  <c:v>2.268928822432613</c:v>
                </c:pt>
                <c:pt idx="743">
                  <c:v>2.2695129442179165</c:v>
                </c:pt>
                <c:pt idx="744">
                  <c:v>2.2700962814203303</c:v>
                </c:pt>
                <c:pt idx="745">
                  <c:v>2.2706788361447066</c:v>
                </c:pt>
                <c:pt idx="746">
                  <c:v>2.2712606104874364</c:v>
                </c:pt>
                <c:pt idx="747">
                  <c:v>2.271841606536499</c:v>
                </c:pt>
                <c:pt idx="748">
                  <c:v>2.2724218263715041</c:v>
                </c:pt>
                <c:pt idx="749">
                  <c:v>2.2730012720637376</c:v>
                </c:pt>
                <c:pt idx="750">
                  <c:v>2.273579945676206</c:v>
                </c:pt>
                <c:pt idx="751">
                  <c:v>2.27415784926368</c:v>
                </c:pt>
                <c:pt idx="752">
                  <c:v>2.2747349848727381</c:v>
                </c:pt>
                <c:pt idx="753">
                  <c:v>2.2753113545418118</c:v>
                </c:pt>
                <c:pt idx="754">
                  <c:v>2.2758869603012259</c:v>
                </c:pt>
                <c:pt idx="755">
                  <c:v>2.2764618041732443</c:v>
                </c:pt>
                <c:pt idx="756">
                  <c:v>2.2770358881721102</c:v>
                </c:pt>
                <c:pt idx="757">
                  <c:v>2.2776092143040914</c:v>
                </c:pt>
                <c:pt idx="758">
                  <c:v>2.2781817845675181</c:v>
                </c:pt>
                <c:pt idx="759">
                  <c:v>2.2787536009528289</c:v>
                </c:pt>
                <c:pt idx="760">
                  <c:v>2.2793246654426103</c:v>
                </c:pt>
                <c:pt idx="761">
                  <c:v>2.2798949800116382</c:v>
                </c:pt>
                <c:pt idx="762">
                  <c:v>2.2804645466269182</c:v>
                </c:pt>
                <c:pt idx="763">
                  <c:v>2.2810333672477277</c:v>
                </c:pt>
                <c:pt idx="764">
                  <c:v>2.2816014438256551</c:v>
                </c:pt>
                <c:pt idx="765">
                  <c:v>2.2821687783046416</c:v>
                </c:pt>
                <c:pt idx="766">
                  <c:v>2.2827353726210187</c:v>
                </c:pt>
                <c:pt idx="767">
                  <c:v>2.2833012287035497</c:v>
                </c:pt>
                <c:pt idx="768">
                  <c:v>2.2838663484734685</c:v>
                </c:pt>
                <c:pt idx="769">
                  <c:v>2.2844307338445193</c:v>
                </c:pt>
                <c:pt idx="770">
                  <c:v>2.2849943867229947</c:v>
                </c:pt>
                <c:pt idx="771">
                  <c:v>2.2855573090077739</c:v>
                </c:pt>
                <c:pt idx="772">
                  <c:v>2.2861195025903625</c:v>
                </c:pt>
                <c:pt idx="773">
                  <c:v>2.2866809693549301</c:v>
                </c:pt>
                <c:pt idx="774">
                  <c:v>2.2872417111783481</c:v>
                </c:pt>
                <c:pt idx="775">
                  <c:v>2.287801729930226</c:v>
                </c:pt>
                <c:pt idx="776">
                  <c:v>2.288361027472952</c:v>
                </c:pt>
                <c:pt idx="777">
                  <c:v>2.2889196056617265</c:v>
                </c:pt>
                <c:pt idx="778">
                  <c:v>2.2894774663446023</c:v>
                </c:pt>
                <c:pt idx="779">
                  <c:v>2.2900346113625178</c:v>
                </c:pt>
                <c:pt idx="780">
                  <c:v>2.2905910425493379</c:v>
                </c:pt>
                <c:pt idx="781">
                  <c:v>2.2911467617318855</c:v>
                </c:pt>
                <c:pt idx="782">
                  <c:v>2.2917017707299809</c:v>
                </c:pt>
                <c:pt idx="783">
                  <c:v>2.2922560713564759</c:v>
                </c:pt>
                <c:pt idx="784">
                  <c:v>2.2928096654172903</c:v>
                </c:pt>
                <c:pt idx="785">
                  <c:v>2.2933625547114453</c:v>
                </c:pt>
                <c:pt idx="786">
                  <c:v>2.2939147410311023</c:v>
                </c:pt>
                <c:pt idx="787">
                  <c:v>2.2944662261615929</c:v>
                </c:pt>
                <c:pt idx="788">
                  <c:v>2.2950170118814581</c:v>
                </c:pt>
                <c:pt idx="789">
                  <c:v>2.2955670999624789</c:v>
                </c:pt>
                <c:pt idx="790">
                  <c:v>2.2961164921697144</c:v>
                </c:pt>
                <c:pt idx="791">
                  <c:v>2.2966651902615309</c:v>
                </c:pt>
                <c:pt idx="792">
                  <c:v>2.2972131959896416</c:v>
                </c:pt>
                <c:pt idx="793">
                  <c:v>2.2977605110991339</c:v>
                </c:pt>
                <c:pt idx="794">
                  <c:v>2.298307137328508</c:v>
                </c:pt>
                <c:pt idx="795">
                  <c:v>2.2988530764097068</c:v>
                </c:pt>
                <c:pt idx="796">
                  <c:v>2.2993983300681498</c:v>
                </c:pt>
                <c:pt idx="797">
                  <c:v>2.2999429000227671</c:v>
                </c:pt>
                <c:pt idx="798">
                  <c:v>2.3004867879860291</c:v>
                </c:pt>
                <c:pt idx="799">
                  <c:v>2.3010299956639813</c:v>
                </c:pt>
                <c:pt idx="800">
                  <c:v>2.3015725247562751</c:v>
                </c:pt>
                <c:pt idx="801">
                  <c:v>2.3021143769562009</c:v>
                </c:pt>
                <c:pt idx="802">
                  <c:v>2.3026555539507187</c:v>
                </c:pt>
                <c:pt idx="803">
                  <c:v>2.3031960574204891</c:v>
                </c:pt>
                <c:pt idx="804">
                  <c:v>2.3037358890399062</c:v>
                </c:pt>
                <c:pt idx="805">
                  <c:v>2.3042750504771283</c:v>
                </c:pt>
                <c:pt idx="806">
                  <c:v>2.3048135433941082</c:v>
                </c:pt>
                <c:pt idx="807">
                  <c:v>2.3053513694466239</c:v>
                </c:pt>
                <c:pt idx="808">
                  <c:v>2.3058885302843097</c:v>
                </c:pt>
                <c:pt idx="809">
                  <c:v>2.3064250275506875</c:v>
                </c:pt>
                <c:pt idx="810">
                  <c:v>2.3069608628831935</c:v>
                </c:pt>
                <c:pt idx="811">
                  <c:v>2.307496037913213</c:v>
                </c:pt>
                <c:pt idx="812">
                  <c:v>2.3080305542661059</c:v>
                </c:pt>
                <c:pt idx="813">
                  <c:v>2.3085644135612386</c:v>
                </c:pt>
                <c:pt idx="814">
                  <c:v>2.3090976174120144</c:v>
                </c:pt>
                <c:pt idx="815">
                  <c:v>2.3096301674258988</c:v>
                </c:pt>
                <c:pt idx="816">
                  <c:v>2.310162065204453</c:v>
                </c:pt>
                <c:pt idx="817">
                  <c:v>2.3106933123433606</c:v>
                </c:pt>
                <c:pt idx="818">
                  <c:v>2.3112239104324561</c:v>
                </c:pt>
                <c:pt idx="819">
                  <c:v>2.3117538610557542</c:v>
                </c:pt>
                <c:pt idx="820">
                  <c:v>2.3122831657914782</c:v>
                </c:pt>
                <c:pt idx="821">
                  <c:v>2.312811826212088</c:v>
                </c:pt>
                <c:pt idx="822">
                  <c:v>2.3133398438843074</c:v>
                </c:pt>
                <c:pt idx="823">
                  <c:v>2.3138672203691533</c:v>
                </c:pt>
                <c:pt idx="824">
                  <c:v>2.3143939572219625</c:v>
                </c:pt>
                <c:pt idx="825">
                  <c:v>2.3149200559924199</c:v>
                </c:pt>
                <c:pt idx="826">
                  <c:v>2.3154455182245841</c:v>
                </c:pt>
                <c:pt idx="827">
                  <c:v>2.3159703454569178</c:v>
                </c:pt>
                <c:pt idx="828">
                  <c:v>2.3164945392223113</c:v>
                </c:pt>
                <c:pt idx="829">
                  <c:v>2.3170181010481117</c:v>
                </c:pt>
                <c:pt idx="830">
                  <c:v>2.3175410324561487</c:v>
                </c:pt>
                <c:pt idx="831">
                  <c:v>2.3180633349627615</c:v>
                </c:pt>
                <c:pt idx="832">
                  <c:v>2.318585010078825</c:v>
                </c:pt>
                <c:pt idx="833">
                  <c:v>2.3191060593097763</c:v>
                </c:pt>
                <c:pt idx="834">
                  <c:v>2.3196264841556395</c:v>
                </c:pt>
                <c:pt idx="835">
                  <c:v>2.3201462861110542</c:v>
                </c:pt>
                <c:pt idx="836">
                  <c:v>2.3206654666652975</c:v>
                </c:pt>
                <c:pt idx="837">
                  <c:v>2.3211840273023143</c:v>
                </c:pt>
                <c:pt idx="838">
                  <c:v>2.3217019695007379</c:v>
                </c:pt>
                <c:pt idx="839">
                  <c:v>2.3222192947339191</c:v>
                </c:pt>
                <c:pt idx="840">
                  <c:v>2.3227360044699497</c:v>
                </c:pt>
                <c:pt idx="841">
                  <c:v>2.323252100171687</c:v>
                </c:pt>
                <c:pt idx="842">
                  <c:v>2.3237675832967799</c:v>
                </c:pt>
                <c:pt idx="843">
                  <c:v>2.3242824552976926</c:v>
                </c:pt>
                <c:pt idx="844">
                  <c:v>2.3247967176217301</c:v>
                </c:pt>
                <c:pt idx="845">
                  <c:v>2.325310371711061</c:v>
                </c:pt>
                <c:pt idx="846">
                  <c:v>2.3258234190027447</c:v>
                </c:pt>
                <c:pt idx="847">
                  <c:v>2.3263358609287512</c:v>
                </c:pt>
                <c:pt idx="848">
                  <c:v>2.3268476989159903</c:v>
                </c:pt>
                <c:pt idx="849">
                  <c:v>2.3273589343863303</c:v>
                </c:pt>
                <c:pt idx="850">
                  <c:v>2.3278695687566255</c:v>
                </c:pt>
                <c:pt idx="851">
                  <c:v>2.3283796034387376</c:v>
                </c:pt>
                <c:pt idx="852">
                  <c:v>2.3288890398395607</c:v>
                </c:pt>
                <c:pt idx="853">
                  <c:v>2.3293978793610428</c:v>
                </c:pt>
                <c:pt idx="854">
                  <c:v>2.3299061234002103</c:v>
                </c:pt>
                <c:pt idx="855">
                  <c:v>2.330413773349191</c:v>
                </c:pt>
                <c:pt idx="856">
                  <c:v>2.3309208305952356</c:v>
                </c:pt>
                <c:pt idx="857">
                  <c:v>2.3314272965207432</c:v>
                </c:pt>
                <c:pt idx="858">
                  <c:v>2.3319331725032799</c:v>
                </c:pt>
                <c:pt idx="859">
                  <c:v>2.3324384599156054</c:v>
                </c:pt>
                <c:pt idx="860">
                  <c:v>2.3329431601256925</c:v>
                </c:pt>
                <c:pt idx="861">
                  <c:v>2.3334472744967503</c:v>
                </c:pt>
                <c:pt idx="862">
                  <c:v>2.3339508043872472</c:v>
                </c:pt>
                <c:pt idx="863">
                  <c:v>2.3344537511509307</c:v>
                </c:pt>
                <c:pt idx="864">
                  <c:v>2.3349561161368517</c:v>
                </c:pt>
                <c:pt idx="865">
                  <c:v>2.3354579006893843</c:v>
                </c:pt>
                <c:pt idx="866">
                  <c:v>2.3359591061482479</c:v>
                </c:pt>
                <c:pt idx="867">
                  <c:v>2.3364597338485296</c:v>
                </c:pt>
                <c:pt idx="868">
                  <c:v>2.3369597851207042</c:v>
                </c:pt>
                <c:pt idx="869">
                  <c:v>2.3374592612906562</c:v>
                </c:pt>
                <c:pt idx="870">
                  <c:v>2.3379581636797009</c:v>
                </c:pt>
                <c:pt idx="871">
                  <c:v>2.3384564936046046</c:v>
                </c:pt>
                <c:pt idx="872">
                  <c:v>2.3389542523776075</c:v>
                </c:pt>
                <c:pt idx="873">
                  <c:v>2.3394514413064407</c:v>
                </c:pt>
                <c:pt idx="874">
                  <c:v>2.3399480616943507</c:v>
                </c:pt>
                <c:pt idx="875">
                  <c:v>2.3404441148401185</c:v>
                </c:pt>
                <c:pt idx="876">
                  <c:v>2.3409396020380782</c:v>
                </c:pt>
                <c:pt idx="877">
                  <c:v>2.3414345245781401</c:v>
                </c:pt>
                <c:pt idx="878">
                  <c:v>2.3419288837458097</c:v>
                </c:pt>
                <c:pt idx="879">
                  <c:v>2.3424226808222062</c:v>
                </c:pt>
                <c:pt idx="880">
                  <c:v>2.3429159170840856</c:v>
                </c:pt>
                <c:pt idx="881">
                  <c:v>2.3434085938038574</c:v>
                </c:pt>
                <c:pt idx="882">
                  <c:v>2.3439007122496061</c:v>
                </c:pt>
                <c:pt idx="883">
                  <c:v>2.3443922736851106</c:v>
                </c:pt>
                <c:pt idx="884">
                  <c:v>2.3448832793698631</c:v>
                </c:pt>
                <c:pt idx="885">
                  <c:v>2.3453737305590883</c:v>
                </c:pt>
                <c:pt idx="886">
                  <c:v>2.3458636285037642</c:v>
                </c:pt>
                <c:pt idx="887">
                  <c:v>2.3463529744506388</c:v>
                </c:pt>
                <c:pt idx="888">
                  <c:v>2.3468417696422512</c:v>
                </c:pt>
                <c:pt idx="889">
                  <c:v>2.3473300153169503</c:v>
                </c:pt>
                <c:pt idx="890">
                  <c:v>2.3478177127089124</c:v>
                </c:pt>
                <c:pt idx="891">
                  <c:v>2.3483048630481607</c:v>
                </c:pt>
                <c:pt idx="892">
                  <c:v>2.3487914675605839</c:v>
                </c:pt>
                <c:pt idx="893">
                  <c:v>2.3492775274679554</c:v>
                </c:pt>
                <c:pt idx="894">
                  <c:v>2.3497630439879496</c:v>
                </c:pt>
                <c:pt idx="895">
                  <c:v>2.3502480183341627</c:v>
                </c:pt>
                <c:pt idx="896">
                  <c:v>2.3507324517161297</c:v>
                </c:pt>
                <c:pt idx="897">
                  <c:v>2.351216345339342</c:v>
                </c:pt>
                <c:pt idx="898">
                  <c:v>2.3516997004052662</c:v>
                </c:pt>
                <c:pt idx="899">
                  <c:v>2.3521825181113627</c:v>
                </c:pt>
                <c:pt idx="900">
                  <c:v>2.3526647996511008</c:v>
                </c:pt>
                <c:pt idx="901">
                  <c:v>2.3531465462139796</c:v>
                </c:pt>
                <c:pt idx="902">
                  <c:v>2.3536277589855432</c:v>
                </c:pt>
                <c:pt idx="903">
                  <c:v>2.3541084391474008</c:v>
                </c:pt>
                <c:pt idx="904">
                  <c:v>2.3545885878772408</c:v>
                </c:pt>
                <c:pt idx="905">
                  <c:v>2.3550682063488506</c:v>
                </c:pt>
                <c:pt idx="906">
                  <c:v>2.3555472957321331</c:v>
                </c:pt>
                <c:pt idx="907">
                  <c:v>2.3560258571931225</c:v>
                </c:pt>
                <c:pt idx="908">
                  <c:v>2.3565038918940049</c:v>
                </c:pt>
                <c:pt idx="909">
                  <c:v>2.3569814009931314</c:v>
                </c:pt>
                <c:pt idx="910">
                  <c:v>2.3574583856450357</c:v>
                </c:pt>
                <c:pt idx="911">
                  <c:v>2.357934847000454</c:v>
                </c:pt>
                <c:pt idx="912">
                  <c:v>2.3584107862063366</c:v>
                </c:pt>
                <c:pt idx="913">
                  <c:v>2.3588862044058692</c:v>
                </c:pt>
                <c:pt idx="914">
                  <c:v>2.359361102738486</c:v>
                </c:pt>
                <c:pt idx="915">
                  <c:v>2.3598354823398879</c:v>
                </c:pt>
                <c:pt idx="916">
                  <c:v>2.3603093443420589</c:v>
                </c:pt>
                <c:pt idx="917">
                  <c:v>2.3607826898732802</c:v>
                </c:pt>
                <c:pt idx="918">
                  <c:v>2.3612555200581489</c:v>
                </c:pt>
                <c:pt idx="919">
                  <c:v>2.3617278360175931</c:v>
                </c:pt>
                <c:pt idx="920">
                  <c:v>2.3621996388688866</c:v>
                </c:pt>
                <c:pt idx="921">
                  <c:v>2.3626709297256672</c:v>
                </c:pt>
                <c:pt idx="922">
                  <c:v>2.3631417096979495</c:v>
                </c:pt>
                <c:pt idx="923">
                  <c:v>2.3636119798921444</c:v>
                </c:pt>
                <c:pt idx="924">
                  <c:v>2.3640817414110704</c:v>
                </c:pt>
                <c:pt idx="925">
                  <c:v>2.3645509953539721</c:v>
                </c:pt>
                <c:pt idx="926">
                  <c:v>2.3650197428165347</c:v>
                </c:pt>
                <c:pt idx="927">
                  <c:v>2.3654879848908998</c:v>
                </c:pt>
                <c:pt idx="928">
                  <c:v>2.3659557226656793</c:v>
                </c:pt>
                <c:pt idx="929">
                  <c:v>2.3664229572259727</c:v>
                </c:pt>
                <c:pt idx="930">
                  <c:v>2.3668896896533802</c:v>
                </c:pt>
                <c:pt idx="931">
                  <c:v>2.3673559210260189</c:v>
                </c:pt>
                <c:pt idx="932">
                  <c:v>2.3678216524185376</c:v>
                </c:pt>
                <c:pt idx="933">
                  <c:v>2.368286884902131</c:v>
                </c:pt>
                <c:pt idx="934">
                  <c:v>2.3687516195445553</c:v>
                </c:pt>
                <c:pt idx="935">
                  <c:v>2.369215857410143</c:v>
                </c:pt>
                <c:pt idx="936">
                  <c:v>2.3696795995598157</c:v>
                </c:pt>
                <c:pt idx="937">
                  <c:v>2.3701428470511021</c:v>
                </c:pt>
                <c:pt idx="938">
                  <c:v>2.3706056009381484</c:v>
                </c:pt>
                <c:pt idx="939">
                  <c:v>2.3710678622717363</c:v>
                </c:pt>
                <c:pt idx="940">
                  <c:v>2.3715296320992945</c:v>
                </c:pt>
                <c:pt idx="941">
                  <c:v>2.3719909114649149</c:v>
                </c:pt>
                <c:pt idx="942">
                  <c:v>2.372451701409366</c:v>
                </c:pt>
                <c:pt idx="943">
                  <c:v>2.3729120029701067</c:v>
                </c:pt>
                <c:pt idx="944">
                  <c:v>2.3733718171813005</c:v>
                </c:pt>
                <c:pt idx="945">
                  <c:v>2.3738311450738303</c:v>
                </c:pt>
                <c:pt idx="946">
                  <c:v>2.374289987675311</c:v>
                </c:pt>
                <c:pt idx="947">
                  <c:v>2.374748346010104</c:v>
                </c:pt>
                <c:pt idx="948">
                  <c:v>2.3752062210993303</c:v>
                </c:pt>
                <c:pt idx="949">
                  <c:v>2.3756636139608855</c:v>
                </c:pt>
                <c:pt idx="950">
                  <c:v>2.3761205256094518</c:v>
                </c:pt>
                <c:pt idx="951">
                  <c:v>2.3765769570565118</c:v>
                </c:pt>
                <c:pt idx="952">
                  <c:v>2.3770329093103642</c:v>
                </c:pt>
                <c:pt idx="953">
                  <c:v>2.3774883833761327</c:v>
                </c:pt>
                <c:pt idx="954">
                  <c:v>2.3779433802557839</c:v>
                </c:pt>
                <c:pt idx="955">
                  <c:v>2.3783979009481375</c:v>
                </c:pt>
                <c:pt idx="956">
                  <c:v>2.3788519464488811</c:v>
                </c:pt>
                <c:pt idx="957">
                  <c:v>2.379305517750582</c:v>
                </c:pt>
                <c:pt idx="958">
                  <c:v>2.3797586158427011</c:v>
                </c:pt>
                <c:pt idx="959">
                  <c:v>2.3802112417116059</c:v>
                </c:pt>
                <c:pt idx="960">
                  <c:v>2.3806633963405828</c:v>
                </c:pt>
                <c:pt idx="961">
                  <c:v>2.3811150807098507</c:v>
                </c:pt>
                <c:pt idx="962">
                  <c:v>2.381566295796572</c:v>
                </c:pt>
                <c:pt idx="963">
                  <c:v>2.3820170425748683</c:v>
                </c:pt>
                <c:pt idx="964">
                  <c:v>2.3824673220158301</c:v>
                </c:pt>
                <c:pt idx="965">
                  <c:v>2.3829171350875309</c:v>
                </c:pt>
                <c:pt idx="966">
                  <c:v>2.3833664827550392</c:v>
                </c:pt>
                <c:pt idx="967">
                  <c:v>2.3838153659804311</c:v>
                </c:pt>
                <c:pt idx="968">
                  <c:v>2.3842637857228031</c:v>
                </c:pt>
                <c:pt idx="969">
                  <c:v>2.3847117429382823</c:v>
                </c:pt>
                <c:pt idx="970">
                  <c:v>2.3851592385800426</c:v>
                </c:pt>
                <c:pt idx="971">
                  <c:v>2.3856062735983121</c:v>
                </c:pt>
                <c:pt idx="972">
                  <c:v>2.3860528489403894</c:v>
                </c:pt>
                <c:pt idx="973">
                  <c:v>2.3864989655506532</c:v>
                </c:pt>
                <c:pt idx="974">
                  <c:v>2.3869446243705745</c:v>
                </c:pt>
                <c:pt idx="975">
                  <c:v>2.3873898263387292</c:v>
                </c:pt>
                <c:pt idx="976">
                  <c:v>2.3878345723908105</c:v>
                </c:pt>
                <c:pt idx="977">
                  <c:v>2.388278863459639</c:v>
                </c:pt>
                <c:pt idx="978">
                  <c:v>2.3887227004751757</c:v>
                </c:pt>
                <c:pt idx="979">
                  <c:v>2.3891660843645326</c:v>
                </c:pt>
                <c:pt idx="980">
                  <c:v>2.3896090160519861</c:v>
                </c:pt>
                <c:pt idx="981">
                  <c:v>2.3900514964589874</c:v>
                </c:pt>
                <c:pt idx="982">
                  <c:v>2.3904935265041733</c:v>
                </c:pt>
                <c:pt idx="983">
                  <c:v>2.3909351071033793</c:v>
                </c:pt>
                <c:pt idx="984">
                  <c:v>2.3913762391696491</c:v>
                </c:pt>
                <c:pt idx="985">
                  <c:v>2.3918169236132489</c:v>
                </c:pt>
                <c:pt idx="986">
                  <c:v>2.3922571613416745</c:v>
                </c:pt>
                <c:pt idx="987">
                  <c:v>2.3926969532596658</c:v>
                </c:pt>
                <c:pt idx="988">
                  <c:v>2.3931363002692172</c:v>
                </c:pt>
                <c:pt idx="989">
                  <c:v>2.3935752032695876</c:v>
                </c:pt>
                <c:pt idx="990">
                  <c:v>2.3940136631573128</c:v>
                </c:pt>
                <c:pt idx="991">
                  <c:v>2.3944516808262164</c:v>
                </c:pt>
                <c:pt idx="992">
                  <c:v>2.394889257167419</c:v>
                </c:pt>
                <c:pt idx="993">
                  <c:v>2.3953263930693511</c:v>
                </c:pt>
                <c:pt idx="994">
                  <c:v>2.3957630894177631</c:v>
                </c:pt>
                <c:pt idx="995">
                  <c:v>2.3961993470957363</c:v>
                </c:pt>
                <c:pt idx="996">
                  <c:v>2.3966351669836934</c:v>
                </c:pt>
                <c:pt idx="997">
                  <c:v>2.3970705499594089</c:v>
                </c:pt>
                <c:pt idx="998">
                  <c:v>2.3975054968980198</c:v>
                </c:pt>
                <c:pt idx="999">
                  <c:v>2.397940008672037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Munka1!$D$1</c:f>
              <c:strCache>
                <c:ptCount val="1"/>
                <c:pt idx="0">
                  <c:v>Stevens-törvény</c:v>
                </c:pt>
              </c:strCache>
            </c:strRef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D$5:$D$1004</c:f>
              <c:numCache>
                <c:formatCode>General</c:formatCode>
                <c:ptCount val="1000"/>
                <c:pt idx="0">
                  <c:v>0.35</c:v>
                </c:pt>
                <c:pt idx="1">
                  <c:v>0.4309005446707207</c:v>
                </c:pt>
                <c:pt idx="2">
                  <c:v>0.48663620961056819</c:v>
                </c:pt>
                <c:pt idx="3">
                  <c:v>0.53050079827863927</c:v>
                </c:pt>
                <c:pt idx="4">
                  <c:v>0.56722980884246677</c:v>
                </c:pt>
                <c:pt idx="5">
                  <c:v>0.59911945079339668</c:v>
                </c:pt>
                <c:pt idx="6">
                  <c:v>0.62747648688234892</c:v>
                </c:pt>
                <c:pt idx="7">
                  <c:v>0.65312309407576519</c:v>
                </c:pt>
                <c:pt idx="8">
                  <c:v>0.67661371572611695</c:v>
                </c:pt>
                <c:pt idx="9">
                  <c:v>0.69834181023910791</c:v>
                </c:pt>
                <c:pt idx="10">
                  <c:v>0.71859774478059535</c:v>
                </c:pt>
                <c:pt idx="11">
                  <c:v>0.73760256477056485</c:v>
                </c:pt>
                <c:pt idx="12">
                  <c:v>0.75552884554755295</c:v>
                </c:pt>
                <c:pt idx="13">
                  <c:v>0.77251417133049849</c:v>
                </c:pt>
                <c:pt idx="14">
                  <c:v>0.78867018329492933</c:v>
                </c:pt>
                <c:pt idx="15">
                  <c:v>0.8040888484979245</c:v>
                </c:pt>
                <c:pt idx="16">
                  <c:v>0.81884692178850793</c:v>
                </c:pt>
                <c:pt idx="17">
                  <c:v>0.83300919610875424</c:v>
                </c:pt>
                <c:pt idx="18">
                  <c:v>0.84663091852065553</c:v>
                </c:pt>
                <c:pt idx="19">
                  <c:v>0.85975961828105318</c:v>
                </c:pt>
                <c:pt idx="20">
                  <c:v>0.87243651198909067</c:v>
                </c:pt>
                <c:pt idx="21">
                  <c:v>0.884697598928886</c:v>
                </c:pt>
                <c:pt idx="22">
                  <c:v>0.89657452575103436</c:v>
                </c:pt>
                <c:pt idx="23">
                  <c:v>0.90809527688616265</c:v>
                </c:pt>
                <c:pt idx="24">
                  <c:v>0.9192847315413184</c:v>
                </c:pt>
                <c:pt idx="25">
                  <c:v>0.93016511731680385</c:v>
                </c:pt>
                <c:pt idx="26">
                  <c:v>0.94075638283280016</c:v>
                </c:pt>
                <c:pt idx="27">
                  <c:v>0.95107650626332085</c:v>
                </c:pt>
                <c:pt idx="28">
                  <c:v>0.96114175267686752</c:v>
                </c:pt>
                <c:pt idx="29">
                  <c:v>0.97096689013526338</c:v>
                </c:pt>
                <c:pt idx="30">
                  <c:v>0.98056537230301433</c:v>
                </c:pt>
                <c:pt idx="31">
                  <c:v>0.98994949366116636</c:v>
                </c:pt>
                <c:pt idx="32">
                  <c:v>0.99913052215637543</c:v>
                </c:pt>
                <c:pt idx="33">
                  <c:v>1.0081188131446031</c:v>
                </c:pt>
                <c:pt idx="34">
                  <c:v>1.0169239077354784</c:v>
                </c:pt>
                <c:pt idx="35">
                  <c:v>1.0255546180542323</c:v>
                </c:pt>
                <c:pt idx="36">
                  <c:v>1.0340191014738682</c:v>
                </c:pt>
                <c:pt idx="37">
                  <c:v>1.0423249255017799</c:v>
                </c:pt>
                <c:pt idx="38">
                  <c:v>1.0504791247105989</c:v>
                </c:pt>
                <c:pt idx="39">
                  <c:v>1.0584882508662763</c:v>
                </c:pt>
                <c:pt idx="40">
                  <c:v>1.0663584172148539</c:v>
                </c:pt>
                <c:pt idx="41">
                  <c:v>1.0740953377334941</c:v>
                </c:pt>
                <c:pt idx="42">
                  <c:v>1.0817043620238458</c:v>
                </c:pt>
                <c:pt idx="43">
                  <c:v>1.0891905064209593</c:v>
                </c:pt>
                <c:pt idx="44">
                  <c:v>1.0965584818043328</c:v>
                </c:pt>
                <c:pt idx="45">
                  <c:v>1.1038127185257538</c:v>
                </c:pt>
                <c:pt idx="46">
                  <c:v>1.1109573888086304</c:v>
                </c:pt>
                <c:pt idx="47">
                  <c:v>1.1179964269233043</c:v>
                </c:pt>
                <c:pt idx="48">
                  <c:v>1.1249335474006132</c:v>
                </c:pt>
                <c:pt idx="49">
                  <c:v>1.1317722615103754</c:v>
                </c:pt>
                <c:pt idx="50">
                  <c:v>1.1385158922012597</c:v>
                </c:pt>
                <c:pt idx="51">
                  <c:v>1.1451675876729017</c:v>
                </c:pt>
                <c:pt idx="52">
                  <c:v>1.1517303337292168</c:v>
                </c:pt>
                <c:pt idx="53">
                  <c:v>1.1582069650431734</c:v>
                </c:pt>
                <c:pt idx="54">
                  <c:v>1.1646001754472142</c:v>
                </c:pt>
                <c:pt idx="55">
                  <c:v>1.170912527349689</c:v>
                </c:pt>
                <c:pt idx="56">
                  <c:v>1.1771464603657305</c:v>
                </c:pt>
                <c:pt idx="57">
                  <c:v>1.1833042992406666</c:v>
                </c:pt>
                <c:pt idx="58">
                  <c:v>1.189388261135091</c:v>
                </c:pt>
                <c:pt idx="59">
                  <c:v>1.1954004623329164</c:v>
                </c:pt>
                <c:pt idx="60">
                  <c:v>1.2013429244269205</c:v>
                </c:pt>
                <c:pt idx="61">
                  <c:v>1.207217580030334</c:v>
                </c:pt>
                <c:pt idx="62">
                  <c:v>1.2130262780578176</c:v>
                </c:pt>
                <c:pt idx="63">
                  <c:v>1.2187707886145738</c:v>
                </c:pt>
                <c:pt idx="64">
                  <c:v>1.2244528075283085</c:v>
                </c:pt>
                <c:pt idx="65">
                  <c:v>1.2300739605552107</c:v>
                </c:pt>
                <c:pt idx="66">
                  <c:v>1.2356358072879436</c:v>
                </c:pt>
                <c:pt idx="67">
                  <c:v>1.2411398447908855</c:v>
                </c:pt>
                <c:pt idx="68">
                  <c:v>1.2465875109853606</c:v>
                </c:pt>
                <c:pt idx="69">
                  <c:v>1.2519801878054155</c:v>
                </c:pt>
                <c:pt idx="70">
                  <c:v>1.2573192041427357</c:v>
                </c:pt>
                <c:pt idx="71">
                  <c:v>1.2626058385975476</c:v>
                </c:pt>
                <c:pt idx="72">
                  <c:v>1.2678413220507958</c:v>
                </c:pt>
                <c:pt idx="73">
                  <c:v>1.2730268400714833</c:v>
                </c:pt>
                <c:pt idx="74">
                  <c:v>1.278163535171817</c:v>
                </c:pt>
                <c:pt idx="75">
                  <c:v>1.2832525089216726</c:v>
                </c:pt>
                <c:pt idx="76">
                  <c:v>1.2882948239328766</c:v>
                </c:pt>
                <c:pt idx="77">
                  <c:v>1.2932915057229113</c:v>
                </c:pt>
                <c:pt idx="78">
                  <c:v>1.298243544466805</c:v>
                </c:pt>
                <c:pt idx="79">
                  <c:v>1.3031518966452484</c:v>
                </c:pt>
                <c:pt idx="80">
                  <c:v>1.3080174865962932</c:v>
                </c:pt>
                <c:pt idx="81">
                  <c:v>1.312841207977395</c:v>
                </c:pt>
                <c:pt idx="82">
                  <c:v>1.3176239251440045</c:v>
                </c:pt>
                <c:pt idx="83">
                  <c:v>1.3223664744504122</c:v>
                </c:pt>
                <c:pt idx="84">
                  <c:v>1.327069665478108</c:v>
                </c:pt>
                <c:pt idx="85">
                  <c:v>1.3317342821964844</c:v>
                </c:pt>
                <c:pt idx="86">
                  <c:v>1.3363610840603688</c:v>
                </c:pt>
                <c:pt idx="87">
                  <c:v>1.3409508070484846</c:v>
                </c:pt>
                <c:pt idx="88">
                  <c:v>1.3455041646466726</c:v>
                </c:pt>
                <c:pt idx="89">
                  <c:v>1.3500218487793876</c:v>
                </c:pt>
                <c:pt idx="90">
                  <c:v>1.3545045306927295</c:v>
                </c:pt>
                <c:pt idx="91">
                  <c:v>1.3589528617920463</c:v>
                </c:pt>
                <c:pt idx="92">
                  <c:v>1.3633674744368989</c:v>
                </c:pt>
                <c:pt idx="93">
                  <c:v>1.3677489826960014</c:v>
                </c:pt>
                <c:pt idx="94">
                  <c:v>1.372097983064553</c:v>
                </c:pt>
                <c:pt idx="95">
                  <c:v>1.3764150551462038</c:v>
                </c:pt>
                <c:pt idx="96">
                  <c:v>1.3807007623017562</c:v>
                </c:pt>
                <c:pt idx="97">
                  <c:v>1.3849556522665438</c:v>
                </c:pt>
                <c:pt idx="98">
                  <c:v>1.3891802577383041</c:v>
                </c:pt>
                <c:pt idx="99">
                  <c:v>1.3933750969372403</c:v>
                </c:pt>
                <c:pt idx="100">
                  <c:v>1.3975406741398471</c:v>
                </c:pt>
                <c:pt idx="101">
                  <c:v>1.4016774801879839</c:v>
                </c:pt>
                <c:pt idx="102">
                  <c:v>1.4057859929745657</c:v>
                </c:pt>
                <c:pt idx="103">
                  <c:v>1.4098666779071676</c:v>
                </c:pt>
                <c:pt idx="104">
                  <c:v>1.4139199883507441</c:v>
                </c:pt>
                <c:pt idx="105">
                  <c:v>1.4179463660506009</c:v>
                </c:pt>
                <c:pt idx="106">
                  <c:v>1.4219462415366675</c:v>
                </c:pt>
                <c:pt idx="107">
                  <c:v>1.4259200345100735</c:v>
                </c:pt>
                <c:pt idx="108">
                  <c:v>1.4298681542129512</c:v>
                </c:pt>
                <c:pt idx="109">
                  <c:v>1.433790999782347</c:v>
                </c:pt>
                <c:pt idx="110">
                  <c:v>1.4376889605890537</c:v>
                </c:pt>
                <c:pt idx="111">
                  <c:v>1.4415624165621455</c:v>
                </c:pt>
                <c:pt idx="112">
                  <c:v>1.4454117384999305</c:v>
                </c:pt>
                <c:pt idx="113">
                  <c:v>1.4492372883680118</c:v>
                </c:pt>
                <c:pt idx="114">
                  <c:v>1.4530394195850989</c:v>
                </c:pt>
                <c:pt idx="115">
                  <c:v>1.4568184772971675</c:v>
                </c:pt>
                <c:pt idx="116">
                  <c:v>1.4605747986405522</c:v>
                </c:pt>
                <c:pt idx="117">
                  <c:v>1.4643087129944916</c:v>
                </c:pt>
                <c:pt idx="118">
                  <c:v>1.468020542223653</c:v>
                </c:pt>
                <c:pt idx="119">
                  <c:v>1.4717106009111001</c:v>
                </c:pt>
                <c:pt idx="120">
                  <c:v>1.475379196582165</c:v>
                </c:pt>
                <c:pt idx="121">
                  <c:v>1.4790266299196473</c:v>
                </c:pt>
                <c:pt idx="122">
                  <c:v>1.4826531949707469</c:v>
                </c:pt>
                <c:pt idx="123">
                  <c:v>1.4862591793461153</c:v>
                </c:pt>
                <c:pt idx="124">
                  <c:v>1.4898448644113731</c:v>
                </c:pt>
                <c:pt idx="125">
                  <c:v>1.4934105254714591</c:v>
                </c:pt>
                <c:pt idx="126">
                  <c:v>1.4969564319481137</c:v>
                </c:pt>
                <c:pt idx="127">
                  <c:v>1.5004828475508103</c:v>
                </c:pt>
                <c:pt idx="128">
                  <c:v>1.5039900304414351</c:v>
                </c:pt>
                <c:pt idx="129">
                  <c:v>1.507478233392975</c:v>
                </c:pt>
                <c:pt idx="130">
                  <c:v>1.5109477039424895</c:v>
                </c:pt>
                <c:pt idx="131">
                  <c:v>1.5143986845386028</c:v>
                </c:pt>
                <c:pt idx="132">
                  <c:v>1.5178314126837635</c:v>
                </c:pt>
                <c:pt idx="133">
                  <c:v>1.5212461210714874</c:v>
                </c:pt>
                <c:pt idx="134">
                  <c:v>1.5246430377187996</c:v>
                </c:pt>
                <c:pt idx="135">
                  <c:v>1.5280223860940754</c:v>
                </c:pt>
                <c:pt idx="136">
                  <c:v>1.5313843852404783</c:v>
                </c:pt>
                <c:pt idx="137">
                  <c:v>1.5347292498951712</c:v>
                </c:pt>
                <c:pt idx="138">
                  <c:v>1.5380571906044762</c:v>
                </c:pt>
                <c:pt idx="139">
                  <c:v>1.5413684138351562</c:v>
                </c:pt>
                <c:pt idx="140">
                  <c:v>1.5446631220819613</c:v>
                </c:pt>
                <c:pt idx="141">
                  <c:v>1.5479415139716055</c:v>
                </c:pt>
                <c:pt idx="142">
                  <c:v>1.5512037843633093</c:v>
                </c:pt>
                <c:pt idx="143">
                  <c:v>1.554450124446044</c:v>
                </c:pt>
                <c:pt idx="144">
                  <c:v>1.5576807218326088</c:v>
                </c:pt>
                <c:pt idx="145">
                  <c:v>1.5608957606506699</c:v>
                </c:pt>
                <c:pt idx="146">
                  <c:v>1.5640954216308713</c:v>
                </c:pt>
                <c:pt idx="147">
                  <c:v>1.5672798821921388</c:v>
                </c:pt>
                <c:pt idx="148">
                  <c:v>1.5704493165242766</c:v>
                </c:pt>
                <c:pt idx="149">
                  <c:v>1.5736038956679708</c:v>
                </c:pt>
                <c:pt idx="150">
                  <c:v>1.5767437875922878</c:v>
                </c:pt>
                <c:pt idx="151">
                  <c:v>1.5798691572697645</c:v>
                </c:pt>
                <c:pt idx="152">
                  <c:v>1.5829801667491867</c:v>
                </c:pt>
                <c:pt idx="153">
                  <c:v>1.5860769752261337</c:v>
                </c:pt>
                <c:pt idx="154">
                  <c:v>1.5891597391113748</c:v>
                </c:pt>
                <c:pt idx="155">
                  <c:v>1.5922286120971971</c:v>
                </c:pt>
                <c:pt idx="156">
                  <c:v>1.5952837452217403</c:v>
                </c:pt>
                <c:pt idx="157">
                  <c:v>1.5983252869314095</c:v>
                </c:pt>
                <c:pt idx="158">
                  <c:v>1.6013533831414311</c:v>
                </c:pt>
                <c:pt idx="159">
                  <c:v>1.6043681772946292</c:v>
                </c:pt>
                <c:pt idx="160">
                  <c:v>1.6073698104184777</c:v>
                </c:pt>
                <c:pt idx="161">
                  <c:v>1.6103584211804849</c:v>
                </c:pt>
                <c:pt idx="162">
                  <c:v>1.6133341459419825</c:v>
                </c:pt>
                <c:pt idx="163">
                  <c:v>1.6162971188103612</c:v>
                </c:pt>
                <c:pt idx="164">
                  <c:v>1.6192474716898142</c:v>
                </c:pt>
                <c:pt idx="165">
                  <c:v>1.6221853343306414</c:v>
                </c:pt>
                <c:pt idx="166">
                  <c:v>1.6251108343771532</c:v>
                </c:pt>
                <c:pt idx="167">
                  <c:v>1.6280240974142381</c:v>
                </c:pt>
                <c:pt idx="168">
                  <c:v>1.630925247012623</c:v>
                </c:pt>
                <c:pt idx="169">
                  <c:v>1.6338144047728795</c:v>
                </c:pt>
                <c:pt idx="170">
                  <c:v>1.6366916903682178</c:v>
                </c:pt>
                <c:pt idx="171">
                  <c:v>1.6395572215861038</c:v>
                </c:pt>
                <c:pt idx="172">
                  <c:v>1.6424111143687472</c:v>
                </c:pt>
                <c:pt idx="173">
                  <c:v>1.6452534828524794</c:v>
                </c:pt>
                <c:pt idx="174">
                  <c:v>1.6480844394060856</c:v>
                </c:pt>
                <c:pt idx="175">
                  <c:v>1.6509040946680977</c:v>
                </c:pt>
                <c:pt idx="176">
                  <c:v>1.6537125575831009</c:v>
                </c:pt>
                <c:pt idx="177">
                  <c:v>1.6565099354370696</c:v>
                </c:pt>
                <c:pt idx="178">
                  <c:v>1.6592963338917797</c:v>
                </c:pt>
                <c:pt idx="179">
                  <c:v>1.6620718570183184</c:v>
                </c:pt>
                <c:pt idx="180">
                  <c:v>1.6648366073297147</c:v>
                </c:pt>
                <c:pt idx="181">
                  <c:v>1.6675906858127314</c:v>
                </c:pt>
                <c:pt idx="182">
                  <c:v>1.6703341919588344</c:v>
                </c:pt>
                <c:pt idx="183">
                  <c:v>1.673067223794364</c:v>
                </c:pt>
                <c:pt idx="184">
                  <c:v>1.6757898779099474</c:v>
                </c:pt>
                <c:pt idx="185">
                  <c:v>1.6785022494891559</c:v>
                </c:pt>
                <c:pt idx="186">
                  <c:v>1.6812044323364412</c:v>
                </c:pt>
                <c:pt idx="187">
                  <c:v>1.6838965189043749</c:v>
                </c:pt>
                <c:pt idx="188">
                  <c:v>1.686578600320205</c:v>
                </c:pt>
                <c:pt idx="189">
                  <c:v>1.6892507664117522</c:v>
                </c:pt>
                <c:pt idx="190">
                  <c:v>1.6919131057326706</c:v>
                </c:pt>
                <c:pt idx="191">
                  <c:v>1.6945657055870835</c:v>
                </c:pt>
                <c:pt idx="192">
                  <c:v>1.697208652053622</c:v>
                </c:pt>
                <c:pt idx="193">
                  <c:v>1.6998420300088741</c:v>
                </c:pt>
                <c:pt idx="194">
                  <c:v>1.702465923150271</c:v>
                </c:pt>
                <c:pt idx="195">
                  <c:v>1.7050804140184197</c:v>
                </c:pt>
                <c:pt idx="196">
                  <c:v>1.7076855840189045</c:v>
                </c:pt>
                <c:pt idx="197">
                  <c:v>1.7102815134435643</c:v>
                </c:pt>
                <c:pt idx="198">
                  <c:v>1.7128682814912708</c:v>
                </c:pt>
                <c:pt idx="199">
                  <c:v>1.7154459662882142</c:v>
                </c:pt>
                <c:pt idx="200">
                  <c:v>1.7180146449077132</c:v>
                </c:pt>
                <c:pt idx="201">
                  <c:v>1.720574393389561</c:v>
                </c:pt>
                <c:pt idx="202">
                  <c:v>1.7231252867589268</c:v>
                </c:pt>
                <c:pt idx="203">
                  <c:v>1.7256673990448161</c:v>
                </c:pt>
                <c:pt idx="204">
                  <c:v>1.7282008032981062</c:v>
                </c:pt>
                <c:pt idx="205">
                  <c:v>1.7307255716091725</c:v>
                </c:pt>
                <c:pt idx="206">
                  <c:v>1.7332417751251099</c:v>
                </c:pt>
                <c:pt idx="207">
                  <c:v>1.7357494840665657</c:v>
                </c:pt>
                <c:pt idx="208">
                  <c:v>1.738248767744192</c:v>
                </c:pt>
                <c:pt idx="209">
                  <c:v>1.7407396945747278</c:v>
                </c:pt>
                <c:pt idx="210">
                  <c:v>1.7432223320967259</c:v>
                </c:pt>
                <c:pt idx="211">
                  <c:v>1.745696746985923</c:v>
                </c:pt>
                <c:pt idx="212">
                  <c:v>1.7481630050702779</c:v>
                </c:pt>
                <c:pt idx="213">
                  <c:v>1.7506211713446691</c:v>
                </c:pt>
                <c:pt idx="214">
                  <c:v>1.7530713099852819</c:v>
                </c:pt>
                <c:pt idx="215">
                  <c:v>1.7555134843636675</c:v>
                </c:pt>
                <c:pt idx="216">
                  <c:v>1.7579477570605084</c:v>
                </c:pt>
                <c:pt idx="217">
                  <c:v>1.7603741898790821</c:v>
                </c:pt>
                <c:pt idx="218">
                  <c:v>1.7627928438584315</c:v>
                </c:pt>
                <c:pt idx="219">
                  <c:v>1.7652037792862585</c:v>
                </c:pt>
                <c:pt idx="220">
                  <c:v>1.7676070557115389</c:v>
                </c:pt>
                <c:pt idx="221">
                  <c:v>1.7700027319568732</c:v>
                </c:pt>
                <c:pt idx="222">
                  <c:v>1.7723908661305701</c:v>
                </c:pt>
                <c:pt idx="223">
                  <c:v>1.7747715156384825</c:v>
                </c:pt>
                <c:pt idx="224">
                  <c:v>1.7771447371955924</c:v>
                </c:pt>
                <c:pt idx="225">
                  <c:v>1.7795105868373529</c:v>
                </c:pt>
                <c:pt idx="226">
                  <c:v>1.7818691199307959</c:v>
                </c:pt>
                <c:pt idx="227">
                  <c:v>1.7842203911854133</c:v>
                </c:pt>
                <c:pt idx="228">
                  <c:v>1.7865644546638091</c:v>
                </c:pt>
                <c:pt idx="229">
                  <c:v>1.788901363792134</c:v>
                </c:pt>
                <c:pt idx="230">
                  <c:v>1.7912311713703131</c:v>
                </c:pt>
                <c:pt idx="231">
                  <c:v>1.7935539295820557</c:v>
                </c:pt>
                <c:pt idx="232">
                  <c:v>1.7958696900046731</c:v>
                </c:pt>
                <c:pt idx="233">
                  <c:v>1.7981785036186919</c:v>
                </c:pt>
                <c:pt idx="234">
                  <c:v>1.8004804208172729</c:v>
                </c:pt>
                <c:pt idx="235">
                  <c:v>1.802775491415453</c:v>
                </c:pt>
                <c:pt idx="236">
                  <c:v>1.8050637646591867</c:v>
                </c:pt>
                <c:pt idx="237">
                  <c:v>1.8073452892342252</c:v>
                </c:pt>
                <c:pt idx="238">
                  <c:v>1.8096201132748084</c:v>
                </c:pt>
                <c:pt idx="239">
                  <c:v>1.8118882843721904</c:v>
                </c:pt>
                <c:pt idx="240">
                  <c:v>1.8141498495830022</c:v>
                </c:pt>
                <c:pt idx="241">
                  <c:v>1.8164048554374435</c:v>
                </c:pt>
                <c:pt idx="242">
                  <c:v>1.8186533479473208</c:v>
                </c:pt>
                <c:pt idx="243">
                  <c:v>1.8208953726139325</c:v>
                </c:pt>
                <c:pt idx="244">
                  <c:v>1.8231309744357951</c:v>
                </c:pt>
                <c:pt idx="245">
                  <c:v>1.8253601979162259</c:v>
                </c:pt>
                <c:pt idx="246">
                  <c:v>1.8275830870707868</c:v>
                </c:pt>
                <c:pt idx="247">
                  <c:v>1.8297996854345697</c:v>
                </c:pt>
                <c:pt idx="248">
                  <c:v>1.8320100360693639</c:v>
                </c:pt>
                <c:pt idx="249">
                  <c:v>1.8342141815706756</c:v>
                </c:pt>
                <c:pt idx="250">
                  <c:v>1.83641216407462</c:v>
                </c:pt>
                <c:pt idx="251">
                  <c:v>1.8386040252646829</c:v>
                </c:pt>
                <c:pt idx="252">
                  <c:v>1.8407898063783579</c:v>
                </c:pt>
                <c:pt idx="253">
                  <c:v>1.8429695482136594</c:v>
                </c:pt>
                <c:pt idx="254">
                  <c:v>1.8451432911355174</c:v>
                </c:pt>
                <c:pt idx="255">
                  <c:v>1.8473110750820518</c:v>
                </c:pt>
                <c:pt idx="256">
                  <c:v>1.8494729395707314</c:v>
                </c:pt>
                <c:pt idx="257">
                  <c:v>1.8516289237044234</c:v>
                </c:pt>
                <c:pt idx="258">
                  <c:v>1.8537790661773312</c:v>
                </c:pt>
                <c:pt idx="259">
                  <c:v>1.8559234052808251</c:v>
                </c:pt>
                <c:pt idx="260">
                  <c:v>1.8580619789091655</c:v>
                </c:pt>
                <c:pt idx="261">
                  <c:v>1.8601948245651245</c:v>
                </c:pt>
                <c:pt idx="262">
                  <c:v>1.8623219793655115</c:v>
                </c:pt>
                <c:pt idx="263">
                  <c:v>1.864443480046591</c:v>
                </c:pt>
                <c:pt idx="264">
                  <c:v>1.8665593629694115</c:v>
                </c:pt>
                <c:pt idx="265">
                  <c:v>1.8686696641250375</c:v>
                </c:pt>
                <c:pt idx="266">
                  <c:v>1.8707744191396878</c:v>
                </c:pt>
                <c:pt idx="267">
                  <c:v>1.872873663279786</c:v>
                </c:pt>
                <c:pt idx="268">
                  <c:v>1.8749674314569216</c:v>
                </c:pt>
                <c:pt idx="269">
                  <c:v>1.8770557582327225</c:v>
                </c:pt>
                <c:pt idx="270">
                  <c:v>1.8791386778236472</c:v>
                </c:pt>
                <c:pt idx="271">
                  <c:v>1.8812162241056898</c:v>
                </c:pt>
                <c:pt idx="272">
                  <c:v>1.8832884306190041</c:v>
                </c:pt>
                <c:pt idx="273">
                  <c:v>1.885355330572454</c:v>
                </c:pt>
                <c:pt idx="274">
                  <c:v>1.8874169568480761</c:v>
                </c:pt>
                <c:pt idx="275">
                  <c:v>1.8894733420054735</c:v>
                </c:pt>
                <c:pt idx="276">
                  <c:v>1.891524518286136</c:v>
                </c:pt>
                <c:pt idx="277">
                  <c:v>1.893570517617678</c:v>
                </c:pt>
                <c:pt idx="278">
                  <c:v>1.8956113716180161</c:v>
                </c:pt>
                <c:pt idx="279">
                  <c:v>1.8976471115994678</c:v>
                </c:pt>
                <c:pt idx="280">
                  <c:v>1.8996777685727848</c:v>
                </c:pt>
                <c:pt idx="281">
                  <c:v>1.9017033732511228</c:v>
                </c:pt>
                <c:pt idx="282">
                  <c:v>1.9037239560539352</c:v>
                </c:pt>
                <c:pt idx="283">
                  <c:v>1.9057395471108138</c:v>
                </c:pt>
                <c:pt idx="284">
                  <c:v>1.9077501762652569</c:v>
                </c:pt>
                <c:pt idx="285">
                  <c:v>1.9097558730783804</c:v>
                </c:pt>
                <c:pt idx="286">
                  <c:v>1.9117566668325681</c:v>
                </c:pt>
                <c:pt idx="287">
                  <c:v>1.9137525865350569</c:v>
                </c:pt>
                <c:pt idx="288">
                  <c:v>1.9157436609214709</c:v>
                </c:pt>
                <c:pt idx="289">
                  <c:v>1.9177299184592929</c:v>
                </c:pt>
                <c:pt idx="290">
                  <c:v>1.9197113873512825</c:v>
                </c:pt>
                <c:pt idx="291">
                  <c:v>1.921688095538836</c:v>
                </c:pt>
                <c:pt idx="292">
                  <c:v>1.9236600707052971</c:v>
                </c:pt>
                <c:pt idx="293">
                  <c:v>1.9256273402792088</c:v>
                </c:pt>
                <c:pt idx="294">
                  <c:v>1.9275899314375191</c:v>
                </c:pt>
                <c:pt idx="295">
                  <c:v>1.9295478711087299</c:v>
                </c:pt>
                <c:pt idx="296">
                  <c:v>1.9315011859760023</c:v>
                </c:pt>
                <c:pt idx="297">
                  <c:v>1.9334499024802054</c:v>
                </c:pt>
                <c:pt idx="298">
                  <c:v>1.9353940468229254</c:v>
                </c:pt>
                <c:pt idx="299">
                  <c:v>1.9373336449694187</c:v>
                </c:pt>
                <c:pt idx="300">
                  <c:v>1.9392687226515295</c:v>
                </c:pt>
                <c:pt idx="301">
                  <c:v>1.941199305370549</c:v>
                </c:pt>
                <c:pt idx="302">
                  <c:v>1.9431254184000382</c:v>
                </c:pt>
                <c:pt idx="303">
                  <c:v>1.9450470867886118</c:v>
                </c:pt>
                <c:pt idx="304">
                  <c:v>1.9469643353626633</c:v>
                </c:pt>
                <c:pt idx="305">
                  <c:v>1.9488771887290655</c:v>
                </c:pt>
                <c:pt idx="306">
                  <c:v>1.9507856712778173</c:v>
                </c:pt>
                <c:pt idx="307">
                  <c:v>1.9526898071846572</c:v>
                </c:pt>
                <c:pt idx="308">
                  <c:v>1.9545896204136335</c:v>
                </c:pt>
                <c:pt idx="309">
                  <c:v>1.9564851347196337</c:v>
                </c:pt>
                <c:pt idx="310">
                  <c:v>1.9583763736508817</c:v>
                </c:pt>
                <c:pt idx="311">
                  <c:v>1.9602633605513942</c:v>
                </c:pt>
                <c:pt idx="312">
                  <c:v>1.9621461185633942</c:v>
                </c:pt>
                <c:pt idx="313">
                  <c:v>1.9640246706297009</c:v>
                </c:pt>
                <c:pt idx="314">
                  <c:v>1.9658990394960714</c:v>
                </c:pt>
                <c:pt idx="315">
                  <c:v>1.9677692477135151</c:v>
                </c:pt>
                <c:pt idx="316">
                  <c:v>1.9696353176405712</c:v>
                </c:pt>
                <c:pt idx="317">
                  <c:v>1.9714972714455541</c:v>
                </c:pt>
                <c:pt idx="318">
                  <c:v>1.9733551311087594</c:v>
                </c:pt>
                <c:pt idx="319">
                  <c:v>1.9752089184246491</c:v>
                </c:pt>
                <c:pt idx="320">
                  <c:v>1.9770586550039935</c:v>
                </c:pt>
                <c:pt idx="321">
                  <c:v>1.9789043622759863</c:v>
                </c:pt>
                <c:pt idx="322">
                  <c:v>1.9807460614903312</c:v>
                </c:pt>
                <c:pt idx="323">
                  <c:v>1.9825837737192937</c:v>
                </c:pt>
                <c:pt idx="324">
                  <c:v>1.9844175198597271</c:v>
                </c:pt>
                <c:pt idx="325">
                  <c:v>1.9862473206350639</c:v>
                </c:pt>
                <c:pt idx="326">
                  <c:v>1.988073196597286</c:v>
                </c:pt>
                <c:pt idx="327">
                  <c:v>1.9898951681288606</c:v>
                </c:pt>
                <c:pt idx="328">
                  <c:v>1.9917132554446497</c:v>
                </c:pt>
                <c:pt idx="329">
                  <c:v>1.9935274785937951</c:v>
                </c:pt>
                <c:pt idx="330">
                  <c:v>1.9953378574615732</c:v>
                </c:pt>
                <c:pt idx="331">
                  <c:v>1.9971444117712234</c:v>
                </c:pt>
                <c:pt idx="332">
                  <c:v>1.9989471610857565</c:v>
                </c:pt>
                <c:pt idx="333">
                  <c:v>2.0007461248097278</c:v>
                </c:pt>
                <c:pt idx="334">
                  <c:v>2.0025413221909925</c:v>
                </c:pt>
                <c:pt idx="335">
                  <c:v>2.0043327723224391</c:v>
                </c:pt>
                <c:pt idx="336">
                  <c:v>2.0061204941436857</c:v>
                </c:pt>
                <c:pt idx="337">
                  <c:v>2.0079045064427685</c:v>
                </c:pt>
                <c:pt idx="338">
                  <c:v>2.0096848278577943</c:v>
                </c:pt>
                <c:pt idx="339">
                  <c:v>2.0114614768785803</c:v>
                </c:pt>
                <c:pt idx="340">
                  <c:v>2.0132344718482598</c:v>
                </c:pt>
                <c:pt idx="341">
                  <c:v>2.0150038309648783</c:v>
                </c:pt>
                <c:pt idx="342">
                  <c:v>2.0167695722829579</c:v>
                </c:pt>
                <c:pt idx="343">
                  <c:v>2.0185317137150451</c:v>
                </c:pt>
                <c:pt idx="344">
                  <c:v>2.0202902730332366</c:v>
                </c:pt>
                <c:pt idx="345">
                  <c:v>2.0220452678706811</c:v>
                </c:pt>
                <c:pt idx="346">
                  <c:v>2.0237967157230701</c:v>
                </c:pt>
                <c:pt idx="347">
                  <c:v>2.025544633950096</c:v>
                </c:pt>
                <c:pt idx="348">
                  <c:v>2.0272890397768979</c:v>
                </c:pt>
                <c:pt idx="349">
                  <c:v>2.0290299502954898</c:v>
                </c:pt>
                <c:pt idx="350">
                  <c:v>2.0307673824661632</c:v>
                </c:pt>
                <c:pt idx="351">
                  <c:v>2.0325013531188754</c:v>
                </c:pt>
                <c:pt idx="352">
                  <c:v>2.0342318789546181</c:v>
                </c:pt>
                <c:pt idx="353">
                  <c:v>2.0359589765467678</c:v>
                </c:pt>
                <c:pt idx="354">
                  <c:v>2.0376826623424185</c:v>
                </c:pt>
                <c:pt idx="355">
                  <c:v>2.0394029526636959</c:v>
                </c:pt>
                <c:pt idx="356">
                  <c:v>2.041119863709056</c:v>
                </c:pt>
                <c:pt idx="357">
                  <c:v>2.0428334115545654</c:v>
                </c:pt>
                <c:pt idx="358">
                  <c:v>2.0445436121551639</c:v>
                </c:pt>
                <c:pt idx="359">
                  <c:v>2.046250481345913</c:v>
                </c:pt>
                <c:pt idx="360">
                  <c:v>2.047954034843225</c:v>
                </c:pt>
                <c:pt idx="361">
                  <c:v>2.0496542882460824</c:v>
                </c:pt>
                <c:pt idx="362">
                  <c:v>2.0513512570372292</c:v>
                </c:pt>
                <c:pt idx="363">
                  <c:v>2.0530449565843618</c:v>
                </c:pt>
                <c:pt idx="364">
                  <c:v>2.0547354021412954</c:v>
                </c:pt>
                <c:pt idx="365">
                  <c:v>2.0564226088491133</c:v>
                </c:pt>
                <c:pt idx="366">
                  <c:v>2.058106591737312</c:v>
                </c:pt>
                <c:pt idx="367">
                  <c:v>2.0597873657249202</c:v>
                </c:pt>
                <c:pt idx="368">
                  <c:v>2.0614649456216094</c:v>
                </c:pt>
                <c:pt idx="369">
                  <c:v>2.063139346128791</c:v>
                </c:pt>
                <c:pt idx="370">
                  <c:v>2.0648105818406979</c:v>
                </c:pt>
                <c:pt idx="371">
                  <c:v>2.0664786672454487</c:v>
                </c:pt>
                <c:pt idx="372">
                  <c:v>2.068143616726108</c:v>
                </c:pt>
                <c:pt idx="373">
                  <c:v>2.0698054445617209</c:v>
                </c:pt>
                <c:pt idx="374">
                  <c:v>2.0714641649283472</c:v>
                </c:pt>
                <c:pt idx="375">
                  <c:v>2.0731197919000732</c:v>
                </c:pt>
                <c:pt idx="376">
                  <c:v>2.0747723394500155</c:v>
                </c:pt>
                <c:pt idx="377">
                  <c:v>2.076421821451309</c:v>
                </c:pt>
                <c:pt idx="378">
                  <c:v>2.0780682516780868</c:v>
                </c:pt>
                <c:pt idx="379">
                  <c:v>2.0797116438064465</c:v>
                </c:pt>
                <c:pt idx="380">
                  <c:v>2.0813520114154018</c:v>
                </c:pt>
                <c:pt idx="381">
                  <c:v>2.0829893679878237</c:v>
                </c:pt>
                <c:pt idx="382">
                  <c:v>2.0846237269113748</c:v>
                </c:pt>
                <c:pt idx="383">
                  <c:v>2.0862551014794244</c:v>
                </c:pt>
                <c:pt idx="384">
                  <c:v>2.0878835048919582</c:v>
                </c:pt>
                <c:pt idx="385">
                  <c:v>2.0895089502564725</c:v>
                </c:pt>
                <c:pt idx="386">
                  <c:v>2.0911314505888661</c:v>
                </c:pt>
                <c:pt idx="387">
                  <c:v>2.0927510188143068</c:v>
                </c:pt>
                <c:pt idx="388">
                  <c:v>2.0943676677681027</c:v>
                </c:pt>
                <c:pt idx="389">
                  <c:v>2.0959814101965519</c:v>
                </c:pt>
                <c:pt idx="390">
                  <c:v>2.0975922587577882</c:v>
                </c:pt>
                <c:pt idx="391">
                  <c:v>2.0992002260226141</c:v>
                </c:pt>
                <c:pt idx="392">
                  <c:v>2.1008053244753264</c:v>
                </c:pt>
                <c:pt idx="393">
                  <c:v>2.102407566514525</c:v>
                </c:pt>
                <c:pt idx="394">
                  <c:v>2.1040069644539217</c:v>
                </c:pt>
                <c:pt idx="395">
                  <c:v>2.1056035305231324</c:v>
                </c:pt>
                <c:pt idx="396">
                  <c:v>2.1071972768684639</c:v>
                </c:pt>
                <c:pt idx="397">
                  <c:v>2.1087882155536857</c:v>
                </c:pt>
                <c:pt idx="398">
                  <c:v>2.1103763585608029</c:v>
                </c:pt>
                <c:pt idx="399">
                  <c:v>2.1119617177908063</c:v>
                </c:pt>
                <c:pt idx="400">
                  <c:v>2.1135443050644298</c:v>
                </c:pt>
                <c:pt idx="401">
                  <c:v>2.1151241321228809</c:v>
                </c:pt>
                <c:pt idx="402">
                  <c:v>2.116701210628579</c:v>
                </c:pt>
                <c:pt idx="403">
                  <c:v>2.1182755521658763</c:v>
                </c:pt>
                <c:pt idx="404">
                  <c:v>2.119847168241769</c:v>
                </c:pt>
                <c:pt idx="405">
                  <c:v>2.1214160702866098</c:v>
                </c:pt>
                <c:pt idx="406">
                  <c:v>2.122982269654798</c:v>
                </c:pt>
                <c:pt idx="407">
                  <c:v>2.1245457776254772</c:v>
                </c:pt>
                <c:pt idx="408">
                  <c:v>2.1261066054032112</c:v>
                </c:pt>
                <c:pt idx="409">
                  <c:v>2.1276647641186601</c:v>
                </c:pt>
                <c:pt idx="410">
                  <c:v>2.1292202648292471</c:v>
                </c:pt>
                <c:pt idx="411">
                  <c:v>2.1307731185198198</c:v>
                </c:pt>
                <c:pt idx="412">
                  <c:v>2.1323233361032941</c:v>
                </c:pt>
                <c:pt idx="413">
                  <c:v>2.1338709284213042</c:v>
                </c:pt>
                <c:pt idx="414">
                  <c:v>2.1354159062448406</c:v>
                </c:pt>
                <c:pt idx="415">
                  <c:v>2.136958280274873</c:v>
                </c:pt>
                <c:pt idx="416">
                  <c:v>2.1384980611429762</c:v>
                </c:pt>
                <c:pt idx="417">
                  <c:v>2.1400352594119467</c:v>
                </c:pt>
                <c:pt idx="418">
                  <c:v>2.1415698855764069</c:v>
                </c:pt>
                <c:pt idx="419">
                  <c:v>2.1431019500634121</c:v>
                </c:pt>
                <c:pt idx="420">
                  <c:v>2.144631463233039</c:v>
                </c:pt>
                <c:pt idx="421">
                  <c:v>2.1461584353789802</c:v>
                </c:pt>
                <c:pt idx="422">
                  <c:v>2.1476828767291196</c:v>
                </c:pt>
                <c:pt idx="423">
                  <c:v>2.1492047974461133</c:v>
                </c:pt>
                <c:pt idx="424">
                  <c:v>2.1507242076279534</c:v>
                </c:pt>
                <c:pt idx="425">
                  <c:v>2.1522411173085332</c:v>
                </c:pt>
                <c:pt idx="426">
                  <c:v>2.1537555364582039</c:v>
                </c:pt>
                <c:pt idx="427">
                  <c:v>2.1552674749843228</c:v>
                </c:pt>
                <c:pt idx="428">
                  <c:v>2.1567769427318004</c:v>
                </c:pt>
                <c:pt idx="429">
                  <c:v>2.1582839494836334</c:v>
                </c:pt>
                <c:pt idx="430">
                  <c:v>2.1597885049614427</c:v>
                </c:pt>
                <c:pt idx="431">
                  <c:v>2.1612906188259973</c:v>
                </c:pt>
                <c:pt idx="432">
                  <c:v>2.1627903006777327</c:v>
                </c:pt>
                <c:pt idx="433">
                  <c:v>2.1642875600572711</c:v>
                </c:pt>
                <c:pt idx="434">
                  <c:v>2.1657824064459281</c:v>
                </c:pt>
                <c:pt idx="435">
                  <c:v>2.1672748492662146</c:v>
                </c:pt>
                <c:pt idx="436">
                  <c:v>2.1687648978823408</c:v>
                </c:pt>
                <c:pt idx="437">
                  <c:v>2.1702525616007056</c:v>
                </c:pt>
                <c:pt idx="438">
                  <c:v>2.1717378496703827</c:v>
                </c:pt>
                <c:pt idx="439">
                  <c:v>2.1732207712836091</c:v>
                </c:pt>
                <c:pt idx="440">
                  <c:v>2.1747013355762599</c:v>
                </c:pt>
                <c:pt idx="441">
                  <c:v>2.1761795516283176</c:v>
                </c:pt>
                <c:pt idx="442">
                  <c:v>2.1776554284643446</c:v>
                </c:pt>
                <c:pt idx="443">
                  <c:v>2.1791289750539438</c:v>
                </c:pt>
                <c:pt idx="444">
                  <c:v>2.1806002003122145</c:v>
                </c:pt>
                <c:pt idx="445">
                  <c:v>2.1820691131002086</c:v>
                </c:pt>
                <c:pt idx="446">
                  <c:v>2.183535722225376</c:v>
                </c:pt>
                <c:pt idx="447">
                  <c:v>2.1850000364420077</c:v>
                </c:pt>
                <c:pt idx="448">
                  <c:v>2.1864620644516775</c:v>
                </c:pt>
                <c:pt idx="449">
                  <c:v>2.1879218149036732</c:v>
                </c:pt>
                <c:pt idx="450">
                  <c:v>2.1893792963954266</c:v>
                </c:pt>
                <c:pt idx="451">
                  <c:v>2.1908345174729407</c:v>
                </c:pt>
                <c:pt idx="452">
                  <c:v>2.1922874866312059</c:v>
                </c:pt>
                <c:pt idx="453">
                  <c:v>2.1937382123146216</c:v>
                </c:pt>
                <c:pt idx="454">
                  <c:v>2.1951867029174066</c:v>
                </c:pt>
                <c:pt idx="455">
                  <c:v>2.1966329667840028</c:v>
                </c:pt>
                <c:pt idx="456">
                  <c:v>2.198077012209485</c:v>
                </c:pt>
                <c:pt idx="457">
                  <c:v>2.1995188474399554</c:v>
                </c:pt>
                <c:pt idx="458">
                  <c:v>2.2009584806729414</c:v>
                </c:pt>
                <c:pt idx="459">
                  <c:v>2.2023959200577878</c:v>
                </c:pt>
                <c:pt idx="460">
                  <c:v>2.2038311736960394</c:v>
                </c:pt>
                <c:pt idx="461">
                  <c:v>2.2052642496418304</c:v>
                </c:pt>
                <c:pt idx="462">
                  <c:v>2.2066951559022607</c:v>
                </c:pt>
                <c:pt idx="463">
                  <c:v>2.2081239004377693</c:v>
                </c:pt>
                <c:pt idx="464">
                  <c:v>2.2095504911625108</c:v>
                </c:pt>
                <c:pt idx="465">
                  <c:v>2.2109749359447202</c:v>
                </c:pt>
                <c:pt idx="466">
                  <c:v>2.2123972426070795</c:v>
                </c:pt>
                <c:pt idx="467">
                  <c:v>2.2138174189270736</c:v>
                </c:pt>
                <c:pt idx="468">
                  <c:v>2.2152354726373549</c:v>
                </c:pt>
                <c:pt idx="469">
                  <c:v>2.2166514114260898</c:v>
                </c:pt>
                <c:pt idx="470">
                  <c:v>2.2180652429373127</c:v>
                </c:pt>
                <c:pt idx="471">
                  <c:v>2.2194769747712706</c:v>
                </c:pt>
                <c:pt idx="472">
                  <c:v>2.2208866144847668</c:v>
                </c:pt>
                <c:pt idx="473">
                  <c:v>2.2222941695915006</c:v>
                </c:pt>
                <c:pt idx="474">
                  <c:v>2.2236996475624018</c:v>
                </c:pt>
                <c:pt idx="475">
                  <c:v>2.2251030558259681</c:v>
                </c:pt>
                <c:pt idx="476">
                  <c:v>2.2265044017685889</c:v>
                </c:pt>
                <c:pt idx="477">
                  <c:v>2.2279036927348743</c:v>
                </c:pt>
                <c:pt idx="478">
                  <c:v>2.2293009360279807</c:v>
                </c:pt>
                <c:pt idx="479">
                  <c:v>2.2306961389099276</c:v>
                </c:pt>
                <c:pt idx="480">
                  <c:v>2.2320893086019131</c:v>
                </c:pt>
                <c:pt idx="481">
                  <c:v>2.2334804522846334</c:v>
                </c:pt>
                <c:pt idx="482">
                  <c:v>2.2348695770985874</c:v>
                </c:pt>
                <c:pt idx="483">
                  <c:v>2.2362566901443888</c:v>
                </c:pt>
                <c:pt idx="484">
                  <c:v>2.2376417984830668</c:v>
                </c:pt>
                <c:pt idx="485">
                  <c:v>2.2390249091363721</c:v>
                </c:pt>
                <c:pt idx="486">
                  <c:v>2.2404060290870733</c:v>
                </c:pt>
                <c:pt idx="487">
                  <c:v>2.2417851652792522</c:v>
                </c:pt>
                <c:pt idx="488">
                  <c:v>2.2431623246185994</c:v>
                </c:pt>
                <c:pt idx="489">
                  <c:v>2.2445375139727015</c:v>
                </c:pt>
                <c:pt idx="490">
                  <c:v>2.2459107401713321</c:v>
                </c:pt>
                <c:pt idx="491">
                  <c:v>2.2472820100067326</c:v>
                </c:pt>
                <c:pt idx="492">
                  <c:v>2.2486513302338982</c:v>
                </c:pt>
                <c:pt idx="493">
                  <c:v>2.2500187075708542</c:v>
                </c:pt>
                <c:pt idx="494">
                  <c:v>2.2513841486989348</c:v>
                </c:pt>
                <c:pt idx="495">
                  <c:v>2.2527476602630552</c:v>
                </c:pt>
                <c:pt idx="496">
                  <c:v>2.2541092488719849</c:v>
                </c:pt>
                <c:pt idx="497">
                  <c:v>2.2554689210986161</c:v>
                </c:pt>
                <c:pt idx="498">
                  <c:v>2.2568266834802286</c:v>
                </c:pt>
                <c:pt idx="499">
                  <c:v>2.2581825425187554</c:v>
                </c:pt>
                <c:pt idx="500">
                  <c:v>2.2595365046810447</c:v>
                </c:pt>
                <c:pt idx="501">
                  <c:v>2.2608885763991164</c:v>
                </c:pt>
                <c:pt idx="502">
                  <c:v>2.2622387640704202</c:v>
                </c:pt>
                <c:pt idx="503">
                  <c:v>2.2635870740580897</c:v>
                </c:pt>
                <c:pt idx="504">
                  <c:v>2.2649335126911936</c:v>
                </c:pt>
                <c:pt idx="505">
                  <c:v>2.2662780862649856</c:v>
                </c:pt>
                <c:pt idx="506">
                  <c:v>2.2676208010411503</c:v>
                </c:pt>
                <c:pt idx="507">
                  <c:v>2.2689616632480512</c:v>
                </c:pt>
                <c:pt idx="508">
                  <c:v>2.270300679080969</c:v>
                </c:pt>
                <c:pt idx="509">
                  <c:v>2.271637854702345</c:v>
                </c:pt>
                <c:pt idx="510">
                  <c:v>2.2729731962420172</c:v>
                </c:pt>
                <c:pt idx="511">
                  <c:v>2.2743067097974587</c:v>
                </c:pt>
                <c:pt idx="512">
                  <c:v>2.275638401434009</c:v>
                </c:pt>
                <c:pt idx="513">
                  <c:v>2.2769682771851061</c:v>
                </c:pt>
                <c:pt idx="514">
                  <c:v>2.2782963430525154</c:v>
                </c:pt>
                <c:pt idx="515">
                  <c:v>2.2796226050065611</c:v>
                </c:pt>
                <c:pt idx="516">
                  <c:v>2.2809470689863458</c:v>
                </c:pt>
                <c:pt idx="517">
                  <c:v>2.2822697408999773</c:v>
                </c:pt>
                <c:pt idx="518">
                  <c:v>2.2835906266247896</c:v>
                </c:pt>
                <c:pt idx="519">
                  <c:v>2.2849097320075611</c:v>
                </c:pt>
                <c:pt idx="520">
                  <c:v>2.286227062864731</c:v>
                </c:pt>
                <c:pt idx="521">
                  <c:v>2.2875426249826187</c:v>
                </c:pt>
                <c:pt idx="522">
                  <c:v>2.2888564241176312</c:v>
                </c:pt>
                <c:pt idx="523">
                  <c:v>2.2901684659964796</c:v>
                </c:pt>
                <c:pt idx="524">
                  <c:v>2.291478756316387</c:v>
                </c:pt>
                <c:pt idx="525">
                  <c:v>2.2927873007452959</c:v>
                </c:pt>
                <c:pt idx="526">
                  <c:v>2.2940941049220727</c:v>
                </c:pt>
                <c:pt idx="527">
                  <c:v>2.2953991744567146</c:v>
                </c:pt>
                <c:pt idx="528">
                  <c:v>2.2967025149305491</c:v>
                </c:pt>
                <c:pt idx="529">
                  <c:v>2.298004131896437</c:v>
                </c:pt>
                <c:pt idx="530">
                  <c:v>2.2993040308789681</c:v>
                </c:pt>
                <c:pt idx="531">
                  <c:v>2.3006022173746614</c:v>
                </c:pt>
                <c:pt idx="532">
                  <c:v>2.3018986968521551</c:v>
                </c:pt>
                <c:pt idx="533">
                  <c:v>2.3031934747524074</c:v>
                </c:pt>
                <c:pt idx="534">
                  <c:v>2.3044865564888801</c:v>
                </c:pt>
                <c:pt idx="535">
                  <c:v>2.3057779474477362</c:v>
                </c:pt>
                <c:pt idx="536">
                  <c:v>2.3070676529880219</c:v>
                </c:pt>
                <c:pt idx="537">
                  <c:v>2.3083556784418557</c:v>
                </c:pt>
                <c:pt idx="538">
                  <c:v>2.3096420291146167</c:v>
                </c:pt>
                <c:pt idx="539">
                  <c:v>2.3109267102851225</c:v>
                </c:pt>
                <c:pt idx="540">
                  <c:v>2.3122097272058131</c:v>
                </c:pt>
                <c:pt idx="541">
                  <c:v>2.3134910851029362</c:v>
                </c:pt>
                <c:pt idx="542">
                  <c:v>2.3147707891767149</c:v>
                </c:pt>
                <c:pt idx="543">
                  <c:v>2.3160488446015375</c:v>
                </c:pt>
                <c:pt idx="544">
                  <c:v>2.3173252565261233</c:v>
                </c:pt>
                <c:pt idx="545">
                  <c:v>2.3186000300737022</c:v>
                </c:pt>
                <c:pt idx="546">
                  <c:v>2.3198731703421847</c:v>
                </c:pt>
                <c:pt idx="547">
                  <c:v>2.3211446824043347</c:v>
                </c:pt>
                <c:pt idx="548">
                  <c:v>2.322414571307938</c:v>
                </c:pt>
                <c:pt idx="549">
                  <c:v>2.323682842075971</c:v>
                </c:pt>
                <c:pt idx="550">
                  <c:v>2.324949499706769</c:v>
                </c:pt>
                <c:pt idx="551">
                  <c:v>2.3262145491741872</c:v>
                </c:pt>
                <c:pt idx="552">
                  <c:v>2.32747799542777</c:v>
                </c:pt>
                <c:pt idx="553">
                  <c:v>2.3287398433929107</c:v>
                </c:pt>
                <c:pt idx="554">
                  <c:v>2.3300000979710109</c:v>
                </c:pt>
                <c:pt idx="555">
                  <c:v>2.3312587640396458</c:v>
                </c:pt>
                <c:pt idx="556">
                  <c:v>2.332515846452718</c:v>
                </c:pt>
                <c:pt idx="557">
                  <c:v>2.3337713500406143</c:v>
                </c:pt>
                <c:pt idx="558">
                  <c:v>2.3350252796103672</c:v>
                </c:pt>
                <c:pt idx="559">
                  <c:v>2.3362776399458012</c:v>
                </c:pt>
                <c:pt idx="560">
                  <c:v>2.3375284358076929</c:v>
                </c:pt>
                <c:pt idx="561">
                  <c:v>2.3387776719339208</c:v>
                </c:pt>
                <c:pt idx="562">
                  <c:v>2.3400253530396133</c:v>
                </c:pt>
                <c:pt idx="563">
                  <c:v>2.3412714838173017</c:v>
                </c:pt>
                <c:pt idx="564">
                  <c:v>2.342516068937067</c:v>
                </c:pt>
                <c:pt idx="565">
                  <c:v>2.3437591130466853</c:v>
                </c:pt>
                <c:pt idx="566">
                  <c:v>2.3450006207717768</c:v>
                </c:pt>
                <c:pt idx="567">
                  <c:v>2.3462405967159494</c:v>
                </c:pt>
                <c:pt idx="568">
                  <c:v>2.3474790454609367</c:v>
                </c:pt>
                <c:pt idx="569">
                  <c:v>2.34871597156675</c:v>
                </c:pt>
                <c:pt idx="570">
                  <c:v>2.3499513795718094</c:v>
                </c:pt>
                <c:pt idx="571">
                  <c:v>2.351185273993091</c:v>
                </c:pt>
                <c:pt idx="572">
                  <c:v>2.3524176593262611</c:v>
                </c:pt>
                <c:pt idx="573">
                  <c:v>2.3536485400458149</c:v>
                </c:pt>
                <c:pt idx="574">
                  <c:v>2.3548779206052131</c:v>
                </c:pt>
                <c:pt idx="575">
                  <c:v>2.3561058054370188</c:v>
                </c:pt>
                <c:pt idx="576">
                  <c:v>2.3573321989530283</c:v>
                </c:pt>
                <c:pt idx="577">
                  <c:v>2.3585571055444063</c:v>
                </c:pt>
                <c:pt idx="578">
                  <c:v>2.3597805295818182</c:v>
                </c:pt>
                <c:pt idx="579">
                  <c:v>2.3610024754155603</c:v>
                </c:pt>
                <c:pt idx="580">
                  <c:v>2.3622229473756882</c:v>
                </c:pt>
                <c:pt idx="581">
                  <c:v>2.3634419497721502</c:v>
                </c:pt>
                <c:pt idx="582">
                  <c:v>2.3646594868949071</c:v>
                </c:pt>
                <c:pt idx="583">
                  <c:v>2.3658755630140695</c:v>
                </c:pt>
                <c:pt idx="584">
                  <c:v>2.3670901823800143</c:v>
                </c:pt>
                <c:pt idx="585">
                  <c:v>2.3683033492235128</c:v>
                </c:pt>
                <c:pt idx="586">
                  <c:v>2.3695150677558572</c:v>
                </c:pt>
                <c:pt idx="587">
                  <c:v>2.3707253421689778</c:v>
                </c:pt>
                <c:pt idx="588">
                  <c:v>2.3719341766355702</c:v>
                </c:pt>
                <c:pt idx="589">
                  <c:v>2.3731415753092113</c:v>
                </c:pt>
                <c:pt idx="590">
                  <c:v>2.3743475423244838</c:v>
                </c:pt>
                <c:pt idx="591">
                  <c:v>2.375552081797089</c:v>
                </c:pt>
                <c:pt idx="592">
                  <c:v>2.3767551978239729</c:v>
                </c:pt>
                <c:pt idx="593">
                  <c:v>2.3779568944834346</c:v>
                </c:pt>
                <c:pt idx="594">
                  <c:v>2.3791571758352492</c:v>
                </c:pt>
                <c:pt idx="595">
                  <c:v>2.3803560459207782</c:v>
                </c:pt>
                <c:pt idx="596">
                  <c:v>2.3815535087630861</c:v>
                </c:pt>
                <c:pt idx="597">
                  <c:v>2.382749568367053</c:v>
                </c:pt>
                <c:pt idx="598">
                  <c:v>2.3839442287194901</c:v>
                </c:pt>
                <c:pt idx="599">
                  <c:v>2.3851374937892436</c:v>
                </c:pt>
                <c:pt idx="600">
                  <c:v>2.3863293675273152</c:v>
                </c:pt>
                <c:pt idx="601">
                  <c:v>2.3875198538669626</c:v>
                </c:pt>
                <c:pt idx="602">
                  <c:v>2.3887089567238169</c:v>
                </c:pt>
                <c:pt idx="603">
                  <c:v>2.3898966799959829</c:v>
                </c:pt>
                <c:pt idx="604">
                  <c:v>2.3910830275641533</c:v>
                </c:pt>
                <c:pt idx="605">
                  <c:v>2.3922680032917101</c:v>
                </c:pt>
                <c:pt idx="606">
                  <c:v>2.3934516110248332</c:v>
                </c:pt>
                <c:pt idx="607">
                  <c:v>2.394633854592604</c:v>
                </c:pt>
                <c:pt idx="608">
                  <c:v>2.3958147378071075</c:v>
                </c:pt>
                <c:pt idx="609">
                  <c:v>2.3969942644635411</c:v>
                </c:pt>
                <c:pt idx="610">
                  <c:v>2.3981724383403105</c:v>
                </c:pt>
                <c:pt idx="611">
                  <c:v>2.3993492631991349</c:v>
                </c:pt>
                <c:pt idx="612">
                  <c:v>2.4005247427851484</c:v>
                </c:pt>
                <c:pt idx="613">
                  <c:v>2.4016988808269972</c:v>
                </c:pt>
                <c:pt idx="614">
                  <c:v>2.4028716810369413</c:v>
                </c:pt>
                <c:pt idx="615">
                  <c:v>2.4040431471109525</c:v>
                </c:pt>
                <c:pt idx="616">
                  <c:v>2.4052132827288117</c:v>
                </c:pt>
                <c:pt idx="617">
                  <c:v>2.4063820915542049</c:v>
                </c:pt>
                <c:pt idx="618">
                  <c:v>2.4075495772348225</c:v>
                </c:pt>
                <c:pt idx="619">
                  <c:v>2.4087157434024529</c:v>
                </c:pt>
                <c:pt idx="620">
                  <c:v>2.4098805936730754</c:v>
                </c:pt>
                <c:pt idx="621">
                  <c:v>2.4110441316469591</c:v>
                </c:pt>
                <c:pt idx="622">
                  <c:v>2.4122063609087534</c:v>
                </c:pt>
                <c:pt idx="623">
                  <c:v>2.4133672850275802</c:v>
                </c:pt>
                <c:pt idx="624">
                  <c:v>2.4145269075571254</c:v>
                </c:pt>
                <c:pt idx="625">
                  <c:v>2.4156852320357345</c:v>
                </c:pt>
                <c:pt idx="626">
                  <c:v>2.4168422619864987</c:v>
                </c:pt>
                <c:pt idx="627">
                  <c:v>2.4179980009173452</c:v>
                </c:pt>
                <c:pt idx="628">
                  <c:v>2.4191524523211312</c:v>
                </c:pt>
                <c:pt idx="629">
                  <c:v>2.4203056196757249</c:v>
                </c:pt>
                <c:pt idx="630">
                  <c:v>2.4214575064441011</c:v>
                </c:pt>
                <c:pt idx="631">
                  <c:v>2.4226081160744228</c:v>
                </c:pt>
                <c:pt idx="632">
                  <c:v>2.4237574520001308</c:v>
                </c:pt>
                <c:pt idx="633">
                  <c:v>2.4249055176400294</c:v>
                </c:pt>
                <c:pt idx="634">
                  <c:v>2.4260523163983705</c:v>
                </c:pt>
                <c:pt idx="635">
                  <c:v>2.4271978516649395</c:v>
                </c:pt>
                <c:pt idx="636">
                  <c:v>2.4283421268151395</c:v>
                </c:pt>
                <c:pt idx="637">
                  <c:v>2.4294851452100739</c:v>
                </c:pt>
                <c:pt idx="638">
                  <c:v>2.4306269101966298</c:v>
                </c:pt>
                <c:pt idx="639">
                  <c:v>2.4317674251075614</c:v>
                </c:pt>
                <c:pt idx="640">
                  <c:v>2.4329066932615682</c:v>
                </c:pt>
                <c:pt idx="641">
                  <c:v>2.43404471796338</c:v>
                </c:pt>
                <c:pt idx="642">
                  <c:v>2.4351815025038364</c:v>
                </c:pt>
                <c:pt idx="643">
                  <c:v>2.4363170501599649</c:v>
                </c:pt>
                <c:pt idx="644">
                  <c:v>2.4374513641950606</c:v>
                </c:pt>
                <c:pt idx="645">
                  <c:v>2.438584447858767</c:v>
                </c:pt>
                <c:pt idx="646">
                  <c:v>2.4397163043871535</c:v>
                </c:pt>
                <c:pt idx="647">
                  <c:v>2.4408469370027901</c:v>
                </c:pt>
                <c:pt idx="648">
                  <c:v>2.4419763489148294</c:v>
                </c:pt>
                <c:pt idx="649">
                  <c:v>2.4431045433190768</c:v>
                </c:pt>
                <c:pt idx="650">
                  <c:v>2.4442315233980736</c:v>
                </c:pt>
                <c:pt idx="651">
                  <c:v>2.4453572923211677</c:v>
                </c:pt>
                <c:pt idx="652">
                  <c:v>2.4464818532445864</c:v>
                </c:pt>
                <c:pt idx="653">
                  <c:v>2.4476052093115181</c:v>
                </c:pt>
                <c:pt idx="654">
                  <c:v>2.4487273636521785</c:v>
                </c:pt>
                <c:pt idx="655">
                  <c:v>2.4498483193838894</c:v>
                </c:pt>
                <c:pt idx="656">
                  <c:v>2.4509680796111462</c:v>
                </c:pt>
                <c:pt idx="657">
                  <c:v>2.4520866474256966</c:v>
                </c:pt>
                <c:pt idx="658">
                  <c:v>2.4532040259066048</c:v>
                </c:pt>
                <c:pt idx="659">
                  <c:v>2.4543202181203281</c:v>
                </c:pt>
                <c:pt idx="660">
                  <c:v>2.4554352271207862</c:v>
                </c:pt>
                <c:pt idx="661">
                  <c:v>2.4565490559494307</c:v>
                </c:pt>
                <c:pt idx="662">
                  <c:v>2.4576617076353142</c:v>
                </c:pt>
                <c:pt idx="663">
                  <c:v>2.4587731851951609</c:v>
                </c:pt>
                <c:pt idx="664">
                  <c:v>2.4598834916334362</c:v>
                </c:pt>
                <c:pt idx="665">
                  <c:v>2.4609926299424099</c:v>
                </c:pt>
                <c:pt idx="666">
                  <c:v>2.4621006031022294</c:v>
                </c:pt>
                <c:pt idx="667">
                  <c:v>2.4632074140809865</c:v>
                </c:pt>
                <c:pt idx="668">
                  <c:v>2.4643130658347796</c:v>
                </c:pt>
                <c:pt idx="669">
                  <c:v>2.4654175613077829</c:v>
                </c:pt>
                <c:pt idx="670">
                  <c:v>2.4665209034323148</c:v>
                </c:pt>
                <c:pt idx="671">
                  <c:v>2.4676230951288991</c:v>
                </c:pt>
                <c:pt idx="672">
                  <c:v>2.4687241393063304</c:v>
                </c:pt>
                <c:pt idx="673">
                  <c:v>2.4698240388617418</c:v>
                </c:pt>
                <c:pt idx="674">
                  <c:v>2.4709227966806648</c:v>
                </c:pt>
                <c:pt idx="675">
                  <c:v>2.472020415637096</c:v>
                </c:pt>
                <c:pt idx="676">
                  <c:v>2.4731168985935574</c:v>
                </c:pt>
                <c:pt idx="677">
                  <c:v>2.4742122484011633</c:v>
                </c:pt>
                <c:pt idx="678">
                  <c:v>2.4753064678996779</c:v>
                </c:pt>
                <c:pt idx="679">
                  <c:v>2.4763995599175779</c:v>
                </c:pt>
                <c:pt idx="680">
                  <c:v>2.4774915272721181</c:v>
                </c:pt>
                <c:pt idx="681">
                  <c:v>2.4785823727693881</c:v>
                </c:pt>
                <c:pt idx="682">
                  <c:v>2.4796720992043726</c:v>
                </c:pt>
                <c:pt idx="683">
                  <c:v>2.480760709361014</c:v>
                </c:pt>
                <c:pt idx="684">
                  <c:v>2.481848206012272</c:v>
                </c:pt>
                <c:pt idx="685">
                  <c:v>2.4829345919201797</c:v>
                </c:pt>
                <c:pt idx="686">
                  <c:v>2.4840198698359082</c:v>
                </c:pt>
                <c:pt idx="687">
                  <c:v>2.4851040424998176</c:v>
                </c:pt>
                <c:pt idx="688">
                  <c:v>2.4861871126415229</c:v>
                </c:pt>
                <c:pt idx="689">
                  <c:v>2.4872690829799438</c:v>
                </c:pt>
                <c:pt idx="690">
                  <c:v>2.4883499562233711</c:v>
                </c:pt>
                <c:pt idx="691">
                  <c:v>2.4894297350695131</c:v>
                </c:pt>
                <c:pt idx="692">
                  <c:v>2.4905084222055636</c:v>
                </c:pt>
                <c:pt idx="693">
                  <c:v>2.4915860203082474</c:v>
                </c:pt>
                <c:pt idx="694">
                  <c:v>2.492662532043882</c:v>
                </c:pt>
                <c:pt idx="695">
                  <c:v>2.4937379600684335</c:v>
                </c:pt>
                <c:pt idx="696">
                  <c:v>2.4948123070275674</c:v>
                </c:pt>
                <c:pt idx="697">
                  <c:v>2.4958855755567075</c:v>
                </c:pt>
                <c:pt idx="698">
                  <c:v>2.4969577682810873</c:v>
                </c:pt>
                <c:pt idx="699">
                  <c:v>2.4980288878158059</c:v>
                </c:pt>
                <c:pt idx="700">
                  <c:v>2.4990989367658787</c:v>
                </c:pt>
                <c:pt idx="701">
                  <c:v>2.5001679177262961</c:v>
                </c:pt>
                <c:pt idx="702">
                  <c:v>2.5012358332820694</c:v>
                </c:pt>
                <c:pt idx="703">
                  <c:v>2.5023026860082864</c:v>
                </c:pt>
                <c:pt idx="704">
                  <c:v>2.5033684784701684</c:v>
                </c:pt>
                <c:pt idx="705">
                  <c:v>2.50443321322311</c:v>
                </c:pt>
                <c:pt idx="706">
                  <c:v>2.5054968928127459</c:v>
                </c:pt>
                <c:pt idx="707">
                  <c:v>2.5065595197749868</c:v>
                </c:pt>
                <c:pt idx="708">
                  <c:v>2.5076210966360826</c:v>
                </c:pt>
                <c:pt idx="709">
                  <c:v>2.5086816259126641</c:v>
                </c:pt>
                <c:pt idx="710">
                  <c:v>2.5097411101117983</c:v>
                </c:pt>
                <c:pt idx="711">
                  <c:v>2.5107995517310364</c:v>
                </c:pt>
                <c:pt idx="712">
                  <c:v>2.5118569532584614</c:v>
                </c:pt>
                <c:pt idx="713">
                  <c:v>2.5129133171727411</c:v>
                </c:pt>
                <c:pt idx="714">
                  <c:v>2.5139686459431747</c:v>
                </c:pt>
                <c:pt idx="715">
                  <c:v>2.5150229420297396</c:v>
                </c:pt>
                <c:pt idx="716">
                  <c:v>2.5160762078831422</c:v>
                </c:pt>
                <c:pt idx="717">
                  <c:v>2.5171284459448655</c:v>
                </c:pt>
                <c:pt idx="718">
                  <c:v>2.5181796586472149</c:v>
                </c:pt>
                <c:pt idx="719">
                  <c:v>2.5192298484133664</c:v>
                </c:pt>
                <c:pt idx="720">
                  <c:v>2.520279017657415</c:v>
                </c:pt>
                <c:pt idx="721">
                  <c:v>2.521327168784417</c:v>
                </c:pt>
                <c:pt idx="722">
                  <c:v>2.5223743041904427</c:v>
                </c:pt>
                <c:pt idx="723">
                  <c:v>2.5234204262626148</c:v>
                </c:pt>
                <c:pt idx="724">
                  <c:v>2.5244655373791609</c:v>
                </c:pt>
                <c:pt idx="725">
                  <c:v>2.5255096399094557</c:v>
                </c:pt>
                <c:pt idx="726">
                  <c:v>2.5265527362140654</c:v>
                </c:pt>
                <c:pt idx="727">
                  <c:v>2.5275948286447933</c:v>
                </c:pt>
                <c:pt idx="728">
                  <c:v>2.5286359195447266</c:v>
                </c:pt>
                <c:pt idx="729">
                  <c:v>2.5296760112482755</c:v>
                </c:pt>
                <c:pt idx="730">
                  <c:v>2.5307151060812223</c:v>
                </c:pt>
                <c:pt idx="731">
                  <c:v>2.5317532063607637</c:v>
                </c:pt>
                <c:pt idx="732">
                  <c:v>2.5327903143955512</c:v>
                </c:pt>
                <c:pt idx="733">
                  <c:v>2.5338264324857378</c:v>
                </c:pt>
                <c:pt idx="734">
                  <c:v>2.5348615629230196</c:v>
                </c:pt>
                <c:pt idx="735">
                  <c:v>2.5358957079906772</c:v>
                </c:pt>
                <c:pt idx="736">
                  <c:v>2.5369288699636194</c:v>
                </c:pt>
                <c:pt idx="737">
                  <c:v>2.5379610511084256</c:v>
                </c:pt>
                <c:pt idx="738">
                  <c:v>2.5389922536833862</c:v>
                </c:pt>
                <c:pt idx="739">
                  <c:v>2.5400224799385449</c:v>
                </c:pt>
                <c:pt idx="740">
                  <c:v>2.5410517321157386</c:v>
                </c:pt>
                <c:pt idx="741">
                  <c:v>2.5420800124486416</c:v>
                </c:pt>
                <c:pt idx="742">
                  <c:v>2.5431073231628005</c:v>
                </c:pt>
                <c:pt idx="743">
                  <c:v>2.5441336664756826</c:v>
                </c:pt>
                <c:pt idx="744">
                  <c:v>2.5451590445967089</c:v>
                </c:pt>
                <c:pt idx="745">
                  <c:v>2.5461834597272968</c:v>
                </c:pt>
                <c:pt idx="746">
                  <c:v>2.5472069140609022</c:v>
                </c:pt>
                <c:pt idx="747">
                  <c:v>2.5482294097830538</c:v>
                </c:pt>
                <c:pt idx="748">
                  <c:v>2.549250949071395</c:v>
                </c:pt>
                <c:pt idx="749">
                  <c:v>2.5502715340957263</c:v>
                </c:pt>
                <c:pt idx="750">
                  <c:v>2.5512911670180376</c:v>
                </c:pt>
                <c:pt idx="751">
                  <c:v>2.5523098499925507</c:v>
                </c:pt>
                <c:pt idx="752">
                  <c:v>2.5533275851657549</c:v>
                </c:pt>
                <c:pt idx="753">
                  <c:v>2.5543443746764489</c:v>
                </c:pt>
                <c:pt idx="754">
                  <c:v>2.5553602206557735</c:v>
                </c:pt>
                <c:pt idx="755">
                  <c:v>2.5563751252272535</c:v>
                </c:pt>
                <c:pt idx="756">
                  <c:v>2.5573890905068333</c:v>
                </c:pt>
                <c:pt idx="757">
                  <c:v>2.5584021186029142</c:v>
                </c:pt>
                <c:pt idx="758">
                  <c:v>2.5594142116163883</c:v>
                </c:pt>
                <c:pt idx="759">
                  <c:v>2.5604253716406795</c:v>
                </c:pt>
                <c:pt idx="760">
                  <c:v>2.561435600761778</c:v>
                </c:pt>
                <c:pt idx="761">
                  <c:v>2.5624449010582762</c:v>
                </c:pt>
                <c:pt idx="762">
                  <c:v>2.5634532746014038</c:v>
                </c:pt>
                <c:pt idx="763">
                  <c:v>2.5644607234550674</c:v>
                </c:pt>
                <c:pt idx="764">
                  <c:v>2.5654672496758786</c:v>
                </c:pt>
                <c:pt idx="765">
                  <c:v>2.5664728553131972</c:v>
                </c:pt>
                <c:pt idx="766">
                  <c:v>2.5674775424091614</c:v>
                </c:pt>
                <c:pt idx="767">
                  <c:v>2.5684813129987245</c:v>
                </c:pt>
                <c:pt idx="768">
                  <c:v>2.5694841691096877</c:v>
                </c:pt>
                <c:pt idx="769">
                  <c:v>2.5704861127627363</c:v>
                </c:pt>
                <c:pt idx="770">
                  <c:v>2.5714871459714743</c:v>
                </c:pt>
                <c:pt idx="771">
                  <c:v>2.5724872707424571</c:v>
                </c:pt>
                <c:pt idx="772">
                  <c:v>2.5734864890752234</c:v>
                </c:pt>
                <c:pt idx="773">
                  <c:v>2.5744848029623335</c:v>
                </c:pt>
                <c:pt idx="774">
                  <c:v>2.5754822143893987</c:v>
                </c:pt>
                <c:pt idx="775">
                  <c:v>2.5764787253351158</c:v>
                </c:pt>
                <c:pt idx="776">
                  <c:v>2.5774743377713016</c:v>
                </c:pt>
                <c:pt idx="777">
                  <c:v>2.5784690536629213</c:v>
                </c:pt>
                <c:pt idx="778">
                  <c:v>2.5794628749681268</c:v>
                </c:pt>
                <c:pt idx="779">
                  <c:v>2.5804558036382845</c:v>
                </c:pt>
                <c:pt idx="780">
                  <c:v>2.581447841618008</c:v>
                </c:pt>
                <c:pt idx="781">
                  <c:v>2.5824389908451946</c:v>
                </c:pt>
                <c:pt idx="782">
                  <c:v>2.5834292532510506</c:v>
                </c:pt>
                <c:pt idx="783">
                  <c:v>2.5844186307601271</c:v>
                </c:pt>
                <c:pt idx="784">
                  <c:v>2.5854071252903501</c:v>
                </c:pt>
                <c:pt idx="785">
                  <c:v>2.5863947387530528</c:v>
                </c:pt>
                <c:pt idx="786">
                  <c:v>2.5873814730530023</c:v>
                </c:pt>
                <c:pt idx="787">
                  <c:v>2.5883673300884382</c:v>
                </c:pt>
                <c:pt idx="788">
                  <c:v>2.5893523117510959</c:v>
                </c:pt>
                <c:pt idx="789">
                  <c:v>2.5903364199262411</c:v>
                </c:pt>
                <c:pt idx="790">
                  <c:v>2.5913196564927001</c:v>
                </c:pt>
                <c:pt idx="791">
                  <c:v>2.5923020233228864</c:v>
                </c:pt>
                <c:pt idx="792">
                  <c:v>2.5932835222828343</c:v>
                </c:pt>
                <c:pt idx="793">
                  <c:v>2.5942641552322292</c:v>
                </c:pt>
                <c:pt idx="794">
                  <c:v>2.5952439240244329</c:v>
                </c:pt>
                <c:pt idx="795">
                  <c:v>2.5962228305065156</c:v>
                </c:pt>
                <c:pt idx="796">
                  <c:v>2.597200876519286</c:v>
                </c:pt>
                <c:pt idx="797">
                  <c:v>2.5981780638973202</c:v>
                </c:pt>
                <c:pt idx="798">
                  <c:v>2.5991543944689877</c:v>
                </c:pt>
                <c:pt idx="799">
                  <c:v>2.6001298700564841</c:v>
                </c:pt>
                <c:pt idx="800">
                  <c:v>2.6011044924758577</c:v>
                </c:pt>
                <c:pt idx="801">
                  <c:v>2.6020782635370368</c:v>
                </c:pt>
                <c:pt idx="802">
                  <c:v>2.6030511850438578</c:v>
                </c:pt>
                <c:pt idx="803">
                  <c:v>2.6040232587940992</c:v>
                </c:pt>
                <c:pt idx="804">
                  <c:v>2.6049944865795003</c:v>
                </c:pt>
                <c:pt idx="805">
                  <c:v>2.6059648701857956</c:v>
                </c:pt>
                <c:pt idx="806">
                  <c:v>2.6069344113927402</c:v>
                </c:pt>
                <c:pt idx="807">
                  <c:v>2.6079031119741352</c:v>
                </c:pt>
                <c:pt idx="808">
                  <c:v>2.608870973697861</c:v>
                </c:pt>
                <c:pt idx="809">
                  <c:v>2.6098379983258946</c:v>
                </c:pt>
                <c:pt idx="810">
                  <c:v>2.6108041876143488</c:v>
                </c:pt>
                <c:pt idx="811">
                  <c:v>2.6117695433134851</c:v>
                </c:pt>
                <c:pt idx="812">
                  <c:v>2.6127340671677555</c:v>
                </c:pt>
                <c:pt idx="813">
                  <c:v>2.6136977609158158</c:v>
                </c:pt>
                <c:pt idx="814">
                  <c:v>2.6146606262905578</c:v>
                </c:pt>
                <c:pt idx="815">
                  <c:v>2.6156226650191372</c:v>
                </c:pt>
                <c:pt idx="816">
                  <c:v>2.6165838788229956</c:v>
                </c:pt>
                <c:pt idx="817">
                  <c:v>2.6175442694178868</c:v>
                </c:pt>
                <c:pt idx="818">
                  <c:v>2.618503838513909</c:v>
                </c:pt>
                <c:pt idx="819">
                  <c:v>2.6194625878155162</c:v>
                </c:pt>
                <c:pt idx="820">
                  <c:v>2.6204205190215624</c:v>
                </c:pt>
                <c:pt idx="821">
                  <c:v>2.6213776338253107</c:v>
                </c:pt>
                <c:pt idx="822">
                  <c:v>2.6223339339144673</c:v>
                </c:pt>
                <c:pt idx="823">
                  <c:v>2.6232894209712008</c:v>
                </c:pt>
                <c:pt idx="824">
                  <c:v>2.6242440966721743</c:v>
                </c:pt>
                <c:pt idx="825">
                  <c:v>2.6251979626885635</c:v>
                </c:pt>
                <c:pt idx="826">
                  <c:v>2.626151020686085</c:v>
                </c:pt>
                <c:pt idx="827">
                  <c:v>2.6271032723250189</c:v>
                </c:pt>
                <c:pt idx="828">
                  <c:v>2.6280547192602333</c:v>
                </c:pt>
                <c:pt idx="829">
                  <c:v>2.6290053631412071</c:v>
                </c:pt>
                <c:pt idx="830">
                  <c:v>2.6299552056120614</c:v>
                </c:pt>
                <c:pt idx="831">
                  <c:v>2.6309042483115701</c:v>
                </c:pt>
                <c:pt idx="832">
                  <c:v>2.6318524928731963</c:v>
                </c:pt>
                <c:pt idx="833">
                  <c:v>2.6327999409251106</c:v>
                </c:pt>
                <c:pt idx="834">
                  <c:v>2.6337465940902116</c:v>
                </c:pt>
                <c:pt idx="835">
                  <c:v>2.6346924539861569</c:v>
                </c:pt>
                <c:pt idx="836">
                  <c:v>2.6356375222253763</c:v>
                </c:pt>
                <c:pt idx="837">
                  <c:v>2.6365818004151054</c:v>
                </c:pt>
                <c:pt idx="838">
                  <c:v>2.6375252901574004</c:v>
                </c:pt>
                <c:pt idx="839">
                  <c:v>2.638467993049165</c:v>
                </c:pt>
                <c:pt idx="840">
                  <c:v>2.6394099106821742</c:v>
                </c:pt>
                <c:pt idx="841">
                  <c:v>2.6403510446430896</c:v>
                </c:pt>
                <c:pt idx="842">
                  <c:v>2.641291396513493</c:v>
                </c:pt>
                <c:pt idx="843">
                  <c:v>2.6422309678698985</c:v>
                </c:pt>
                <c:pt idx="844">
                  <c:v>2.6431697602837798</c:v>
                </c:pt>
                <c:pt idx="845">
                  <c:v>2.6441077753215945</c:v>
                </c:pt>
                <c:pt idx="846">
                  <c:v>2.6450450145447983</c:v>
                </c:pt>
                <c:pt idx="847">
                  <c:v>2.6459814795098744</c:v>
                </c:pt>
                <c:pt idx="848">
                  <c:v>2.6469171717683513</c:v>
                </c:pt>
                <c:pt idx="849">
                  <c:v>2.6478520928668265</c:v>
                </c:pt>
                <c:pt idx="850">
                  <c:v>2.6487862443469834</c:v>
                </c:pt>
                <c:pt idx="851">
                  <c:v>2.6497196277456196</c:v>
                </c:pt>
                <c:pt idx="852">
                  <c:v>2.6506522445946659</c:v>
                </c:pt>
                <c:pt idx="853">
                  <c:v>2.6515840964212014</c:v>
                </c:pt>
                <c:pt idx="854">
                  <c:v>2.6525151847474797</c:v>
                </c:pt>
                <c:pt idx="855">
                  <c:v>2.6534455110909536</c:v>
                </c:pt>
                <c:pt idx="856">
                  <c:v>2.6543750769642882</c:v>
                </c:pt>
                <c:pt idx="857">
                  <c:v>2.6553038838753849</c:v>
                </c:pt>
                <c:pt idx="858">
                  <c:v>2.656231933327402</c:v>
                </c:pt>
                <c:pt idx="859">
                  <c:v>2.6571592268187767</c:v>
                </c:pt>
                <c:pt idx="860">
                  <c:v>2.6580857658432415</c:v>
                </c:pt>
                <c:pt idx="861">
                  <c:v>2.6590115518898494</c:v>
                </c:pt>
                <c:pt idx="862">
                  <c:v>2.659936586442988</c:v>
                </c:pt>
                <c:pt idx="863">
                  <c:v>2.6608608709824026</c:v>
                </c:pt>
                <c:pt idx="864">
                  <c:v>2.6617844069832199</c:v>
                </c:pt>
                <c:pt idx="865">
                  <c:v>2.6627071959159618</c:v>
                </c:pt>
                <c:pt idx="866">
                  <c:v>2.6636292392465659</c:v>
                </c:pt>
                <c:pt idx="867">
                  <c:v>2.6645505384364099</c:v>
                </c:pt>
                <c:pt idx="868">
                  <c:v>2.6654710949423221</c:v>
                </c:pt>
                <c:pt idx="869">
                  <c:v>2.666390910216613</c:v>
                </c:pt>
                <c:pt idx="870">
                  <c:v>2.6673099857070826</c:v>
                </c:pt>
                <c:pt idx="871">
                  <c:v>2.6682283228570456</c:v>
                </c:pt>
                <c:pt idx="872">
                  <c:v>2.6691459231053516</c:v>
                </c:pt>
                <c:pt idx="873">
                  <c:v>2.6700627878864021</c:v>
                </c:pt>
                <c:pt idx="874">
                  <c:v>2.6709789186301647</c:v>
                </c:pt>
                <c:pt idx="875">
                  <c:v>2.6718943167622022</c:v>
                </c:pt>
                <c:pt idx="876">
                  <c:v>2.6728089837036793</c:v>
                </c:pt>
                <c:pt idx="877">
                  <c:v>2.6737229208713931</c:v>
                </c:pt>
                <c:pt idx="878">
                  <c:v>2.674636129677781</c:v>
                </c:pt>
                <c:pt idx="879">
                  <c:v>2.6755486115309455</c:v>
                </c:pt>
                <c:pt idx="880">
                  <c:v>2.6764603678346721</c:v>
                </c:pt>
                <c:pt idx="881">
                  <c:v>2.6773713999884396</c:v>
                </c:pt>
                <c:pt idx="882">
                  <c:v>2.6782817093874538</c:v>
                </c:pt>
                <c:pt idx="883">
                  <c:v>2.6791912974226482</c:v>
                </c:pt>
                <c:pt idx="884">
                  <c:v>2.6801001654807126</c:v>
                </c:pt>
                <c:pt idx="885">
                  <c:v>2.6810083149441084</c:v>
                </c:pt>
                <c:pt idx="886">
                  <c:v>2.6819157471910842</c:v>
                </c:pt>
                <c:pt idx="887">
                  <c:v>2.6828224635956959</c:v>
                </c:pt>
                <c:pt idx="888">
                  <c:v>2.6837284655278237</c:v>
                </c:pt>
                <c:pt idx="889">
                  <c:v>2.6846337543531882</c:v>
                </c:pt>
                <c:pt idx="890">
                  <c:v>2.6855383314333681</c:v>
                </c:pt>
                <c:pt idx="891">
                  <c:v>2.686442198125818</c:v>
                </c:pt>
                <c:pt idx="892">
                  <c:v>2.687345355783886</c:v>
                </c:pt>
                <c:pt idx="893">
                  <c:v>2.6882478057568275</c:v>
                </c:pt>
                <c:pt idx="894">
                  <c:v>2.6891495493898292</c:v>
                </c:pt>
                <c:pt idx="895">
                  <c:v>2.6900505880240164</c:v>
                </c:pt>
                <c:pt idx="896">
                  <c:v>2.6909509229964765</c:v>
                </c:pt>
                <c:pt idx="897">
                  <c:v>2.6918505556402752</c:v>
                </c:pt>
                <c:pt idx="898">
                  <c:v>2.6927494872844684</c:v>
                </c:pt>
                <c:pt idx="899">
                  <c:v>2.6936477192541273</c:v>
                </c:pt>
                <c:pt idx="900">
                  <c:v>2.6945452528703426</c:v>
                </c:pt>
                <c:pt idx="901">
                  <c:v>2.6954420894502538</c:v>
                </c:pt>
                <c:pt idx="902">
                  <c:v>2.6963382303070538</c:v>
                </c:pt>
                <c:pt idx="903">
                  <c:v>2.6972336767500149</c:v>
                </c:pt>
                <c:pt idx="904">
                  <c:v>2.6981284300844992</c:v>
                </c:pt>
                <c:pt idx="905">
                  <c:v>2.6990224916119763</c:v>
                </c:pt>
                <c:pt idx="906">
                  <c:v>2.6999158626300357</c:v>
                </c:pt>
                <c:pt idx="907">
                  <c:v>2.7008085444324115</c:v>
                </c:pt>
                <c:pt idx="908">
                  <c:v>2.7017005383089843</c:v>
                </c:pt>
                <c:pt idx="909">
                  <c:v>2.7025918455458111</c:v>
                </c:pt>
                <c:pt idx="910">
                  <c:v>2.7034824674251339</c:v>
                </c:pt>
                <c:pt idx="911">
                  <c:v>2.7043724052253939</c:v>
                </c:pt>
                <c:pt idx="912">
                  <c:v>2.7052616602212498</c:v>
                </c:pt>
                <c:pt idx="913">
                  <c:v>2.7061502336835916</c:v>
                </c:pt>
                <c:pt idx="914">
                  <c:v>2.7070381268795582</c:v>
                </c:pt>
                <c:pt idx="915">
                  <c:v>2.7079253410725492</c:v>
                </c:pt>
                <c:pt idx="916">
                  <c:v>2.7088118775222427</c:v>
                </c:pt>
                <c:pt idx="917">
                  <c:v>2.7096977374846078</c:v>
                </c:pt>
                <c:pt idx="918">
                  <c:v>2.7105829222119202</c:v>
                </c:pt>
                <c:pt idx="919">
                  <c:v>2.7114674329527824</c:v>
                </c:pt>
                <c:pt idx="920">
                  <c:v>2.7123512709521296</c:v>
                </c:pt>
                <c:pt idx="921">
                  <c:v>2.7132344374512489</c:v>
                </c:pt>
                <c:pt idx="922">
                  <c:v>2.7141169336877971</c:v>
                </c:pt>
                <c:pt idx="923">
                  <c:v>2.7149987608958086</c:v>
                </c:pt>
                <c:pt idx="924">
                  <c:v>2.7158799203057149</c:v>
                </c:pt>
                <c:pt idx="925">
                  <c:v>2.7167604131443572</c:v>
                </c:pt>
                <c:pt idx="926">
                  <c:v>2.7176402406349993</c:v>
                </c:pt>
                <c:pt idx="927">
                  <c:v>2.7185194039973459</c:v>
                </c:pt>
                <c:pt idx="928">
                  <c:v>2.7193979044475522</c:v>
                </c:pt>
                <c:pt idx="929">
                  <c:v>2.7202757431982407</c:v>
                </c:pt>
                <c:pt idx="930">
                  <c:v>2.7211529214585162</c:v>
                </c:pt>
                <c:pt idx="931">
                  <c:v>2.7220294404339769</c:v>
                </c:pt>
                <c:pt idx="932">
                  <c:v>2.7229053013267293</c:v>
                </c:pt>
                <c:pt idx="933">
                  <c:v>2.7237805053354025</c:v>
                </c:pt>
                <c:pt idx="934">
                  <c:v>2.7246550536551646</c:v>
                </c:pt>
                <c:pt idx="935">
                  <c:v>2.7255289474777289</c:v>
                </c:pt>
                <c:pt idx="936">
                  <c:v>2.7264021879913769</c:v>
                </c:pt>
                <c:pt idx="937">
                  <c:v>2.7272747763809639</c:v>
                </c:pt>
                <c:pt idx="938">
                  <c:v>2.7281467138279396</c:v>
                </c:pt>
                <c:pt idx="939">
                  <c:v>2.7290180015103549</c:v>
                </c:pt>
                <c:pt idx="940">
                  <c:v>2.7298886406028759</c:v>
                </c:pt>
                <c:pt idx="941">
                  <c:v>2.7307586322768076</c:v>
                </c:pt>
                <c:pt idx="942">
                  <c:v>2.7316279777000898</c:v>
                </c:pt>
                <c:pt idx="943">
                  <c:v>2.7324966780373257</c:v>
                </c:pt>
                <c:pt idx="944">
                  <c:v>2.7333647344497862</c:v>
                </c:pt>
                <c:pt idx="945">
                  <c:v>2.7342321480954253</c:v>
                </c:pt>
                <c:pt idx="946">
                  <c:v>2.7350989201288955</c:v>
                </c:pt>
                <c:pt idx="947">
                  <c:v>2.7359650517015548</c:v>
                </c:pt>
                <c:pt idx="948">
                  <c:v>2.7368305439614891</c:v>
                </c:pt>
                <c:pt idx="949">
                  <c:v>2.7376953980535115</c:v>
                </c:pt>
                <c:pt idx="950">
                  <c:v>2.7385596151191867</c:v>
                </c:pt>
                <c:pt idx="951">
                  <c:v>2.7394231962968409</c:v>
                </c:pt>
                <c:pt idx="952">
                  <c:v>2.7402861427215721</c:v>
                </c:pt>
                <c:pt idx="953">
                  <c:v>2.7411484555252628</c:v>
                </c:pt>
                <c:pt idx="954">
                  <c:v>2.7420101358365909</c:v>
                </c:pt>
                <c:pt idx="955">
                  <c:v>2.7428711847810501</c:v>
                </c:pt>
                <c:pt idx="956">
                  <c:v>2.7437316034809509</c:v>
                </c:pt>
                <c:pt idx="957">
                  <c:v>2.7445913930554409</c:v>
                </c:pt>
                <c:pt idx="958">
                  <c:v>2.7454505546205175</c:v>
                </c:pt>
                <c:pt idx="959">
                  <c:v>2.7463090892890327</c:v>
                </c:pt>
                <c:pt idx="960">
                  <c:v>2.7471669981707119</c:v>
                </c:pt>
                <c:pt idx="961">
                  <c:v>2.7480242823721626</c:v>
                </c:pt>
                <c:pt idx="962">
                  <c:v>2.7488809429968892</c:v>
                </c:pt>
                <c:pt idx="963">
                  <c:v>2.7497369811453041</c:v>
                </c:pt>
                <c:pt idx="964">
                  <c:v>2.7505923979147346</c:v>
                </c:pt>
                <c:pt idx="965">
                  <c:v>2.7514471943994412</c:v>
                </c:pt>
                <c:pt idx="966">
                  <c:v>2.7523013716906304</c:v>
                </c:pt>
                <c:pt idx="967">
                  <c:v>2.7531549308764571</c:v>
                </c:pt>
                <c:pt idx="968">
                  <c:v>2.7540078730420459</c:v>
                </c:pt>
                <c:pt idx="969">
                  <c:v>2.7548601992694985</c:v>
                </c:pt>
                <c:pt idx="970">
                  <c:v>2.7557119106379049</c:v>
                </c:pt>
                <c:pt idx="971">
                  <c:v>2.7565630082233539</c:v>
                </c:pt>
                <c:pt idx="972">
                  <c:v>2.7574134930989489</c:v>
                </c:pt>
                <c:pt idx="973">
                  <c:v>2.7582633663348184</c:v>
                </c:pt>
                <c:pt idx="974">
                  <c:v>2.7591126289981198</c:v>
                </c:pt>
                <c:pt idx="975">
                  <c:v>2.7599612821530615</c:v>
                </c:pt>
                <c:pt idx="976">
                  <c:v>2.7608093268609055</c:v>
                </c:pt>
                <c:pt idx="977">
                  <c:v>2.761656764179985</c:v>
                </c:pt>
                <c:pt idx="978">
                  <c:v>2.762503595165708</c:v>
                </c:pt>
                <c:pt idx="979">
                  <c:v>2.7633498208705789</c:v>
                </c:pt>
                <c:pt idx="980">
                  <c:v>2.764195442344199</c:v>
                </c:pt>
                <c:pt idx="981">
                  <c:v>2.7650404606332812</c:v>
                </c:pt>
                <c:pt idx="982">
                  <c:v>2.7658848767816657</c:v>
                </c:pt>
                <c:pt idx="983">
                  <c:v>2.7667286918303229</c:v>
                </c:pt>
                <c:pt idx="984">
                  <c:v>2.7675719068173699</c:v>
                </c:pt>
                <c:pt idx="985">
                  <c:v>2.7684145227780785</c:v>
                </c:pt>
                <c:pt idx="986">
                  <c:v>2.7692565407448861</c:v>
                </c:pt>
                <c:pt idx="987">
                  <c:v>2.7700979617474064</c:v>
                </c:pt>
                <c:pt idx="988">
                  <c:v>2.7709387868124429</c:v>
                </c:pt>
                <c:pt idx="989">
                  <c:v>2.7717790169639942</c:v>
                </c:pt>
                <c:pt idx="990">
                  <c:v>2.7726186532232684</c:v>
                </c:pt>
                <c:pt idx="991">
                  <c:v>2.7734576966086921</c:v>
                </c:pt>
                <c:pt idx="992">
                  <c:v>2.774296148135921</c:v>
                </c:pt>
                <c:pt idx="993">
                  <c:v>2.77513400881785</c:v>
                </c:pt>
                <c:pt idx="994">
                  <c:v>2.7759712796646232</c:v>
                </c:pt>
                <c:pt idx="995">
                  <c:v>2.7768079616836472</c:v>
                </c:pt>
                <c:pt idx="996">
                  <c:v>2.7776440558795934</c:v>
                </c:pt>
                <c:pt idx="997">
                  <c:v>2.7784795632544195</c:v>
                </c:pt>
                <c:pt idx="998">
                  <c:v>2.7793144848073683</c:v>
                </c:pt>
                <c:pt idx="999">
                  <c:v>2.78014882153498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560768"/>
        <c:axId val="31561344"/>
      </c:scatterChart>
      <c:valAx>
        <c:axId val="315607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/>
                  <a:t>Fizikai hatás</a:t>
                </a:r>
              </a:p>
            </c:rich>
          </c:tx>
          <c:layout>
            <c:manualLayout>
              <c:xMode val="edge"/>
              <c:yMode val="edge"/>
              <c:x val="0.48468708388814918"/>
              <c:y val="0.9296875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31561344"/>
        <c:crossesAt val="-1"/>
        <c:crossBetween val="midCat"/>
      </c:valAx>
      <c:valAx>
        <c:axId val="31561344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/>
                  <a:t>Pszichikai ráfelelés   .
</a:t>
                </a:r>
              </a:p>
            </c:rich>
          </c:tx>
          <c:layout>
            <c:manualLayout>
              <c:xMode val="edge"/>
              <c:yMode val="edge"/>
              <c:x val="0"/>
              <c:y val="0.3203125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31560768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5006657789613852"/>
          <c:y val="0.39257812500000006"/>
          <c:w val="0.39014647137150466"/>
          <c:h val="0.201171875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hu-H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u-H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821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821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8210" y="0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3450" y="749300"/>
            <a:ext cx="4997450" cy="3749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435" y="4748332"/>
            <a:ext cx="5491480" cy="44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8210" y="9494929"/>
            <a:ext cx="2974552" cy="49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1" tIns="48171" rIns="96341" bIns="48171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2772" indent="-301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4265" indent="-2408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85971" indent="-2408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67677" indent="-2408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49383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31088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12794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94500" indent="-2408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5824DC-D110-41B9-8D6C-78740D5E0604}" type="slidenum">
              <a:rPr lang="en-US"/>
              <a:pPr eaLnBrk="1" hangingPunct="1"/>
              <a:t>1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06774-EBA3-4EB1-89D6-38EF9660ADC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81059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35F65-F675-4A47-BE90-19EC20727D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9984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psych.hanover.edu/JavaTest/Media/Chapter10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2.png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Hangtani alapfogalmak</a:t>
            </a:r>
            <a:endParaRPr lang="hu-HU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Corti-féle szerv</a:t>
            </a:r>
          </a:p>
        </p:txBody>
      </p:sp>
      <p:sp>
        <p:nvSpPr>
          <p:cNvPr id="7171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Előadás címe</a:t>
            </a:r>
          </a:p>
        </p:txBody>
      </p:sp>
      <p:sp>
        <p:nvSpPr>
          <p:cNvPr id="7172" name="Dia számának helye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BE8E54-7F24-4BC9-8013-732E59C7847D}" type="slidenum">
              <a:rPr lang="hu-HU" smtClean="0">
                <a:solidFill>
                  <a:schemeClr val="bg1"/>
                </a:solidFill>
              </a:rPr>
              <a:pPr eaLnBrk="1" hangingPunct="1"/>
              <a:t>10</a:t>
            </a:fld>
            <a:endParaRPr lang="hu-HU" smtClean="0">
              <a:solidFill>
                <a:schemeClr val="bg1"/>
              </a:solidFill>
            </a:endParaRPr>
          </a:p>
        </p:txBody>
      </p:sp>
      <p:sp>
        <p:nvSpPr>
          <p:cNvPr id="7173" name="Élőláb helye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©  Előadó Neve, Híradástechnikai Tanszék    Budapesti Műszaki és Gazdaságtudományi Egyetem</a:t>
            </a:r>
          </a:p>
        </p:txBody>
      </p:sp>
      <p:pic>
        <p:nvPicPr>
          <p:cNvPr id="7174" name="Picture 2" descr="44abr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8"/>
          <a:stretch>
            <a:fillRect/>
          </a:stretch>
        </p:blipFill>
        <p:spPr>
          <a:xfrm>
            <a:off x="838200" y="1228725"/>
            <a:ext cx="7450138" cy="4994275"/>
          </a:xfrm>
          <a:noFill/>
        </p:spPr>
      </p:pic>
    </p:spTree>
    <p:extLst>
      <p:ext uri="{BB962C8B-B14F-4D97-AF65-F5344CB8AC3E}">
        <p14:creationId xmlns:p14="http://schemas.microsoft.com/office/powerpoint/2010/main" val="172070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ogyan hallunk?</a:t>
            </a:r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284538"/>
            <a:ext cx="8435975" cy="892175"/>
          </a:xfrm>
        </p:spPr>
        <p:txBody>
          <a:bodyPr/>
          <a:lstStyle/>
          <a:p>
            <a:pPr eaLnBrk="1" hangingPunct="1"/>
            <a:r>
              <a:rPr lang="en-US" smtClean="0">
                <a:hlinkClick r:id="rId3"/>
              </a:rPr>
              <a:t>http://psych.hanover.edu/JavaTest/Media/Chapter10.html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612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27882"/>
            <a:ext cx="7693378" cy="561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b="1" dirty="0" smtClean="0"/>
              <a:t>Mit hallunk? - az emberi hallás határai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5029200"/>
            <a:ext cx="6629400" cy="1082675"/>
            <a:chOff x="816" y="3168"/>
            <a:chExt cx="4176" cy="682"/>
          </a:xfrm>
        </p:grpSpPr>
        <p:sp>
          <p:nvSpPr>
            <p:cNvPr id="11280" name="Freeform 4"/>
            <p:cNvSpPr>
              <a:spLocks/>
            </p:cNvSpPr>
            <p:nvPr/>
          </p:nvSpPr>
          <p:spPr bwMode="auto">
            <a:xfrm>
              <a:off x="816" y="3168"/>
              <a:ext cx="4176" cy="360"/>
            </a:xfrm>
            <a:custGeom>
              <a:avLst/>
              <a:gdLst>
                <a:gd name="T0" fmla="*/ 0 w 4176"/>
                <a:gd name="T1" fmla="*/ 0 h 360"/>
                <a:gd name="T2" fmla="*/ 912 w 4176"/>
                <a:gd name="T3" fmla="*/ 192 h 360"/>
                <a:gd name="T4" fmla="*/ 2064 w 4176"/>
                <a:gd name="T5" fmla="*/ 336 h 360"/>
                <a:gd name="T6" fmla="*/ 2976 w 4176"/>
                <a:gd name="T7" fmla="*/ 336 h 360"/>
                <a:gd name="T8" fmla="*/ 3696 w 4176"/>
                <a:gd name="T9" fmla="*/ 240 h 360"/>
                <a:gd name="T10" fmla="*/ 4176 w 4176"/>
                <a:gd name="T11" fmla="*/ 144 h 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360">
                  <a:moveTo>
                    <a:pt x="0" y="0"/>
                  </a:moveTo>
                  <a:cubicBezTo>
                    <a:pt x="284" y="68"/>
                    <a:pt x="568" y="136"/>
                    <a:pt x="912" y="192"/>
                  </a:cubicBezTo>
                  <a:cubicBezTo>
                    <a:pt x="1256" y="248"/>
                    <a:pt x="1720" y="312"/>
                    <a:pt x="2064" y="336"/>
                  </a:cubicBezTo>
                  <a:cubicBezTo>
                    <a:pt x="2408" y="360"/>
                    <a:pt x="2704" y="352"/>
                    <a:pt x="2976" y="336"/>
                  </a:cubicBezTo>
                  <a:cubicBezTo>
                    <a:pt x="3248" y="320"/>
                    <a:pt x="3496" y="272"/>
                    <a:pt x="3696" y="240"/>
                  </a:cubicBezTo>
                  <a:cubicBezTo>
                    <a:pt x="3896" y="208"/>
                    <a:pt x="4036" y="176"/>
                    <a:pt x="4176" y="14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2544" y="3600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llásküszöb</a:t>
              </a: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1447800" y="990600"/>
            <a:ext cx="6781800" cy="762000"/>
            <a:chOff x="912" y="624"/>
            <a:chExt cx="4272" cy="480"/>
          </a:xfrm>
        </p:grpSpPr>
        <p:sp>
          <p:nvSpPr>
            <p:cNvPr id="11278" name="Freeform 7"/>
            <p:cNvSpPr>
              <a:spLocks/>
            </p:cNvSpPr>
            <p:nvPr/>
          </p:nvSpPr>
          <p:spPr bwMode="auto">
            <a:xfrm>
              <a:off x="912" y="912"/>
              <a:ext cx="4272" cy="192"/>
            </a:xfrm>
            <a:custGeom>
              <a:avLst/>
              <a:gdLst>
                <a:gd name="T0" fmla="*/ 0 w 4272"/>
                <a:gd name="T1" fmla="*/ 96 h 192"/>
                <a:gd name="T2" fmla="*/ 768 w 4272"/>
                <a:gd name="T3" fmla="*/ 48 h 192"/>
                <a:gd name="T4" fmla="*/ 1776 w 4272"/>
                <a:gd name="T5" fmla="*/ 0 h 192"/>
                <a:gd name="T6" fmla="*/ 3024 w 4272"/>
                <a:gd name="T7" fmla="*/ 48 h 192"/>
                <a:gd name="T8" fmla="*/ 3744 w 4272"/>
                <a:gd name="T9" fmla="*/ 96 h 192"/>
                <a:gd name="T10" fmla="*/ 4272 w 4272"/>
                <a:gd name="T11" fmla="*/ 192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72" h="192">
                  <a:moveTo>
                    <a:pt x="0" y="96"/>
                  </a:moveTo>
                  <a:cubicBezTo>
                    <a:pt x="236" y="80"/>
                    <a:pt x="472" y="64"/>
                    <a:pt x="768" y="48"/>
                  </a:cubicBezTo>
                  <a:cubicBezTo>
                    <a:pt x="1064" y="32"/>
                    <a:pt x="1400" y="0"/>
                    <a:pt x="1776" y="0"/>
                  </a:cubicBezTo>
                  <a:cubicBezTo>
                    <a:pt x="2152" y="0"/>
                    <a:pt x="2696" y="32"/>
                    <a:pt x="3024" y="48"/>
                  </a:cubicBezTo>
                  <a:cubicBezTo>
                    <a:pt x="3352" y="64"/>
                    <a:pt x="3536" y="72"/>
                    <a:pt x="3744" y="96"/>
                  </a:cubicBezTo>
                  <a:cubicBezTo>
                    <a:pt x="3952" y="120"/>
                    <a:pt x="4112" y="156"/>
                    <a:pt x="4272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304" y="624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ájdalomküszöb</a:t>
              </a:r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76200" y="1447800"/>
            <a:ext cx="2133600" cy="3352800"/>
            <a:chOff x="48" y="912"/>
            <a:chExt cx="1344" cy="2112"/>
          </a:xfrm>
        </p:grpSpPr>
        <p:sp>
          <p:nvSpPr>
            <p:cNvPr id="11276" name="Line 10"/>
            <p:cNvSpPr>
              <a:spLocks noChangeShapeType="1"/>
            </p:cNvSpPr>
            <p:nvPr/>
          </p:nvSpPr>
          <p:spPr bwMode="auto">
            <a:xfrm flipV="1">
              <a:off x="432" y="1296"/>
              <a:ext cx="0" cy="172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8" y="912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erő</a:t>
              </a: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05200" y="6172200"/>
            <a:ext cx="4572000" cy="396875"/>
            <a:chOff x="2208" y="3888"/>
            <a:chExt cx="2880" cy="250"/>
          </a:xfrm>
        </p:grpSpPr>
        <p:sp>
          <p:nvSpPr>
            <p:cNvPr id="11274" name="Line 13"/>
            <p:cNvSpPr>
              <a:spLocks noChangeShapeType="1"/>
            </p:cNvSpPr>
            <p:nvPr/>
          </p:nvSpPr>
          <p:spPr bwMode="auto">
            <a:xfrm flipV="1">
              <a:off x="2208" y="4032"/>
              <a:ext cx="14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44" y="3888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magasság</a:t>
              </a:r>
            </a:p>
          </p:txBody>
        </p:sp>
      </p:grpSp>
      <p:sp>
        <p:nvSpPr>
          <p:cNvPr id="8207" name="Freeform 15"/>
          <p:cNvSpPr>
            <a:spLocks/>
          </p:cNvSpPr>
          <p:nvPr/>
        </p:nvSpPr>
        <p:spPr bwMode="auto">
          <a:xfrm>
            <a:off x="2098675" y="1219200"/>
            <a:ext cx="111125" cy="4630738"/>
          </a:xfrm>
          <a:custGeom>
            <a:avLst/>
            <a:gdLst>
              <a:gd name="T0" fmla="*/ 34925 w 70"/>
              <a:gd name="T1" fmla="*/ 0 h 2917"/>
              <a:gd name="T2" fmla="*/ 28575 w 70"/>
              <a:gd name="T3" fmla="*/ 1195388 h 2917"/>
              <a:gd name="T4" fmla="*/ 6350 w 70"/>
              <a:gd name="T5" fmla="*/ 2403475 h 2917"/>
              <a:gd name="T6" fmla="*/ 17463 w 70"/>
              <a:gd name="T7" fmla="*/ 3481388 h 2917"/>
              <a:gd name="T8" fmla="*/ 111125 w 70"/>
              <a:gd name="T9" fmla="*/ 4630738 h 29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" h="2917">
                <a:moveTo>
                  <a:pt x="22" y="0"/>
                </a:moveTo>
                <a:cubicBezTo>
                  <a:pt x="21" y="250"/>
                  <a:pt x="21" y="501"/>
                  <a:pt x="18" y="753"/>
                </a:cubicBezTo>
                <a:cubicBezTo>
                  <a:pt x="15" y="1005"/>
                  <a:pt x="5" y="1274"/>
                  <a:pt x="4" y="1514"/>
                </a:cubicBezTo>
                <a:cubicBezTo>
                  <a:pt x="3" y="1754"/>
                  <a:pt x="0" y="1959"/>
                  <a:pt x="11" y="2193"/>
                </a:cubicBezTo>
                <a:cubicBezTo>
                  <a:pt x="22" y="2427"/>
                  <a:pt x="58" y="2794"/>
                  <a:pt x="70" y="2917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7391400" y="1219200"/>
            <a:ext cx="228600" cy="4572000"/>
          </a:xfrm>
          <a:custGeom>
            <a:avLst/>
            <a:gdLst>
              <a:gd name="T0" fmla="*/ 0 w 144"/>
              <a:gd name="T1" fmla="*/ 0 h 2880"/>
              <a:gd name="T2" fmla="*/ 152400 w 144"/>
              <a:gd name="T3" fmla="*/ 1447800 h 2880"/>
              <a:gd name="T4" fmla="*/ 228600 w 144"/>
              <a:gd name="T5" fmla="*/ 2667000 h 2880"/>
              <a:gd name="T6" fmla="*/ 152400 w 144"/>
              <a:gd name="T7" fmla="*/ 3810000 h 2880"/>
              <a:gd name="T8" fmla="*/ 76200 w 144"/>
              <a:gd name="T9" fmla="*/ 4572000 h 28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2880">
                <a:moveTo>
                  <a:pt x="0" y="0"/>
                </a:moveTo>
                <a:cubicBezTo>
                  <a:pt x="36" y="316"/>
                  <a:pt x="72" y="632"/>
                  <a:pt x="96" y="912"/>
                </a:cubicBezTo>
                <a:cubicBezTo>
                  <a:pt x="120" y="1192"/>
                  <a:pt x="144" y="1432"/>
                  <a:pt x="144" y="1680"/>
                </a:cubicBezTo>
                <a:cubicBezTo>
                  <a:pt x="144" y="1928"/>
                  <a:pt x="112" y="2200"/>
                  <a:pt x="96" y="2400"/>
                </a:cubicBezTo>
                <a:cubicBezTo>
                  <a:pt x="80" y="2600"/>
                  <a:pt x="64" y="2740"/>
                  <a:pt x="48" y="288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8109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llásterület, pontosabba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975" y="2060575"/>
            <a:ext cx="3671888" cy="46799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hu-HU" smtClean="0"/>
              <a:t>AA: hallás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BB: fájdalom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C: 55 éves ffi hallása</a:t>
            </a:r>
          </a:p>
          <a:p>
            <a:pPr lvl="1" eaLnBrk="1" hangingPunct="1">
              <a:buFontTx/>
              <a:buNone/>
            </a:pPr>
            <a:r>
              <a:rPr lang="hu-HU" smtClean="0"/>
              <a:t>D: iparban sérült dolgozó hallásgörbéje</a:t>
            </a:r>
          </a:p>
          <a:p>
            <a:pPr lvl="1" eaLnBrk="1" hangingPunct="1">
              <a:buFontTx/>
              <a:buNone/>
            </a:pPr>
            <a:r>
              <a:rPr lang="hu-HU" smtClean="0"/>
              <a:t>szaggatott: hangversenyterem alapzaja </a:t>
            </a:r>
          </a:p>
        </p:txBody>
      </p:sp>
      <p:pic>
        <p:nvPicPr>
          <p:cNvPr id="36868" name="Picture 4" descr="ScanImag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052513"/>
            <a:ext cx="5545138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6312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frekvencia fogalma</a:t>
            </a:r>
            <a:endParaRPr lang="de-DE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964" y="1587677"/>
            <a:ext cx="8597900" cy="4406723"/>
          </a:xfrm>
        </p:spPr>
        <p:txBody>
          <a:bodyPr/>
          <a:lstStyle/>
          <a:p>
            <a:pPr eaLnBrk="1" hangingPunct="1"/>
            <a:r>
              <a:rPr lang="hu-HU" dirty="0" smtClean="0"/>
              <a:t>Periodikus jelenségek: egy folyamat szabályos ismétlődése</a:t>
            </a:r>
          </a:p>
          <a:p>
            <a:pPr eaLnBrk="1" hangingPunct="1"/>
            <a:r>
              <a:rPr lang="hu-HU" dirty="0" smtClean="0"/>
              <a:t>Mértéke a periódusidő</a:t>
            </a:r>
          </a:p>
          <a:p>
            <a:pPr eaLnBrk="1" hangingPunct="1"/>
            <a:r>
              <a:rPr lang="hu-HU" dirty="0" smtClean="0"/>
              <a:t>Rezgésszám: az időegység alatt lejátszódó periodikus jelenségek száma</a:t>
            </a:r>
          </a:p>
          <a:p>
            <a:pPr eaLnBrk="1" hangingPunct="1"/>
            <a:r>
              <a:rPr lang="hu-HU" dirty="0" smtClean="0"/>
              <a:t>Ha hosszú a periódusidő, akkor kicsi a rezgésszám</a:t>
            </a:r>
          </a:p>
          <a:p>
            <a:pPr eaLnBrk="1" hangingPunct="1"/>
            <a:r>
              <a:rPr lang="hu-HU" dirty="0" smtClean="0"/>
              <a:t>Rezgésszám: gyakoriság, idegen szóval: frekvencia</a:t>
            </a:r>
          </a:p>
          <a:p>
            <a:pPr eaLnBrk="1" hangingPunct="1"/>
            <a:r>
              <a:rPr lang="hu-HU" dirty="0" smtClean="0"/>
              <a:t>Mértékegysége: 1/mp = Hertz</a:t>
            </a:r>
          </a:p>
          <a:p>
            <a:pPr eaLnBrk="1" hangingPunct="1"/>
            <a:r>
              <a:rPr lang="hu-HU" dirty="0" smtClean="0"/>
              <a:t>Akusztikában releváns frekvenciák: 20 Hz – 20 kHz</a:t>
            </a:r>
          </a:p>
          <a:p>
            <a:pPr eaLnBrk="1" hangingPunct="1"/>
            <a:r>
              <a:rPr lang="hu-HU" dirty="0" smtClean="0"/>
              <a:t>Rádióhullámok:      kHz  </a:t>
            </a:r>
            <a:r>
              <a:rPr lang="hu-HU" dirty="0" smtClean="0">
                <a:sym typeface="Wingdings" pitchFamily="2" charset="2"/>
              </a:rPr>
              <a:t>  MHz   </a:t>
            </a:r>
            <a:r>
              <a:rPr lang="hu-HU" dirty="0" err="1" smtClean="0">
                <a:sym typeface="Wingdings" pitchFamily="2" charset="2"/>
              </a:rPr>
              <a:t>GHz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89378" y="139172"/>
            <a:ext cx="6756400" cy="60589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Hatás-érzet összefüggések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691" y="2147093"/>
            <a:ext cx="4148843" cy="58702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600" dirty="0" err="1" smtClean="0">
                <a:sym typeface="Symbol" pitchFamily="18" charset="2"/>
              </a:rPr>
              <a:t>Weber-Fechner</a:t>
            </a:r>
            <a:r>
              <a:rPr lang="hu-HU" sz="2600" dirty="0" smtClean="0">
                <a:sym typeface="Symbol" pitchFamily="18" charset="2"/>
              </a:rPr>
              <a:t> törvény:</a:t>
            </a:r>
          </a:p>
          <a:p>
            <a:pPr eaLnBrk="1" hangingPunct="1"/>
            <a:endParaRPr lang="hu-HU" sz="2800" dirty="0" smtClean="0">
              <a:sym typeface="Symbol" pitchFamily="18" charset="2"/>
            </a:endParaRPr>
          </a:p>
          <a:p>
            <a:pPr eaLnBrk="1" hangingPunct="1"/>
            <a:endParaRPr lang="hu-HU" sz="2000" dirty="0" smtClean="0">
              <a:sym typeface="Symbol" pitchFamily="18" charset="2"/>
            </a:endParaRPr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7650" y="25781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5781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6" descr="WebFech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91" y="3697910"/>
            <a:ext cx="4577820" cy="262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434" y="3628405"/>
            <a:ext cx="3600627" cy="269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5366986" y="2254778"/>
            <a:ext cx="33940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hu-HU" sz="2400" dirty="0" err="1">
                <a:sym typeface="Symbol" pitchFamily="18" charset="2"/>
              </a:rPr>
              <a:t>Stevens</a:t>
            </a:r>
            <a:r>
              <a:rPr lang="hu-HU" sz="2400" dirty="0">
                <a:sym typeface="Symbol" pitchFamily="18" charset="2"/>
              </a:rPr>
              <a:t> </a:t>
            </a:r>
            <a:r>
              <a:rPr lang="hu-HU" sz="2400" dirty="0" smtClean="0">
                <a:sym typeface="Symbol" pitchFamily="18" charset="2"/>
              </a:rPr>
              <a:t>törvény:</a:t>
            </a:r>
            <a:endParaRPr lang="hu-HU" sz="2400" dirty="0">
              <a:sym typeface="Symbol" pitchFamily="18" charset="2"/>
            </a:endParaRPr>
          </a:p>
        </p:txBody>
      </p:sp>
      <p:graphicFrame>
        <p:nvGraphicFramePr>
          <p:cNvPr id="122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9663"/>
              </p:ext>
            </p:extLst>
          </p:nvPr>
        </p:nvGraphicFramePr>
        <p:xfrm>
          <a:off x="6329305" y="2817460"/>
          <a:ext cx="110484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05" y="2817460"/>
                        <a:ext cx="110484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36856"/>
              </p:ext>
            </p:extLst>
          </p:nvPr>
        </p:nvGraphicFramePr>
        <p:xfrm>
          <a:off x="1515711" y="2785005"/>
          <a:ext cx="1695060" cy="47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11" y="2785005"/>
                        <a:ext cx="1695060" cy="47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75321"/>
              </p:ext>
            </p:extLst>
          </p:nvPr>
        </p:nvGraphicFramePr>
        <p:xfrm>
          <a:off x="3594717" y="1030140"/>
          <a:ext cx="2541587" cy="81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1002960" imgH="317160" progId="Equation.DSMT4">
                  <p:embed/>
                </p:oleObj>
              </mc:Choice>
              <mc:Fallback>
                <p:oleObj name="Equation" r:id="rId11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17" y="1030140"/>
                        <a:ext cx="2541587" cy="81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1137267" y="1246663"/>
            <a:ext cx="224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pszichikai ráfelelés</a:t>
            </a:r>
            <a:endParaRPr lang="hu-HU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6514572" y="1253991"/>
            <a:ext cx="224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fizikai hatás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99254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1140177" y="188913"/>
            <a:ext cx="7557735" cy="646465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Az érzeti ráfelelés törvényeinek összehasonlítása</a:t>
            </a:r>
            <a:endParaRPr lang="de-DE" sz="2400" dirty="0" smtClean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55738" y="1793875"/>
          <a:ext cx="6232525" cy="4137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13316" name="Group 8"/>
          <p:cNvGrpSpPr>
            <a:grpSpLocks/>
          </p:cNvGrpSpPr>
          <p:nvPr/>
        </p:nvGrpSpPr>
        <p:grpSpPr bwMode="auto">
          <a:xfrm>
            <a:off x="2555875" y="2636838"/>
            <a:ext cx="503238" cy="2016125"/>
            <a:chOff x="1610" y="1661"/>
            <a:chExt cx="317" cy="1270"/>
          </a:xfrm>
        </p:grpSpPr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>
              <a:off x="1610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>
              <a:off x="1927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8092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0"/>
            <a:ext cx="9515828" cy="90593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A hangnyomás és a </a:t>
            </a:r>
            <a:r>
              <a:rPr lang="hu-HU" sz="2400" dirty="0" err="1" smtClean="0"/>
              <a:t>-szint</a:t>
            </a:r>
            <a:r>
              <a:rPr lang="hu-HU" sz="2400" dirty="0" smtClean="0"/>
              <a:t> (azaz a decibel) fogalma</a:t>
            </a:r>
            <a:endParaRPr lang="de-DE" sz="2400" dirty="0" smtClean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12050693"/>
              </p:ext>
            </p:extLst>
          </p:nvPr>
        </p:nvGraphicFramePr>
        <p:xfrm>
          <a:off x="2843213" y="4076700"/>
          <a:ext cx="5295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3530600" imgH="736600" progId="Equation.DSMT4">
                  <p:embed/>
                </p:oleObj>
              </mc:Choice>
              <mc:Fallback>
                <p:oleObj name="Equation" r:id="rId3" imgW="3530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5295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71550" y="1700213"/>
            <a:ext cx="748823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dirty="0"/>
              <a:t>A hangnyomás fogalma</a:t>
            </a:r>
            <a:r>
              <a:rPr lang="hu-HU" dirty="0" smtClean="0"/>
              <a:t>:	egységnyi </a:t>
            </a:r>
            <a:r>
              <a:rPr lang="hu-HU" b="1" dirty="0">
                <a:solidFill>
                  <a:srgbClr val="FF0000"/>
                </a:solidFill>
              </a:rPr>
              <a:t>felületre</a:t>
            </a:r>
            <a:r>
              <a:rPr lang="hu-HU" dirty="0"/>
              <a:t> ható </a:t>
            </a:r>
            <a:r>
              <a:rPr lang="hu-HU" b="1" dirty="0">
                <a:solidFill>
                  <a:srgbClr val="FF3300"/>
                </a:solidFill>
              </a:rPr>
              <a:t>dinamikus</a:t>
            </a:r>
            <a:r>
              <a:rPr lang="hu-HU" dirty="0"/>
              <a:t> </a:t>
            </a:r>
            <a:r>
              <a:rPr lang="hu-HU" b="1" dirty="0">
                <a:solidFill>
                  <a:srgbClr val="FF0000"/>
                </a:solidFill>
              </a:rPr>
              <a:t>erő</a:t>
            </a:r>
          </a:p>
          <a:p>
            <a:pPr eaLnBrk="1" hangingPunct="1">
              <a:spcBef>
                <a:spcPct val="50000"/>
              </a:spcBef>
            </a:pPr>
            <a:r>
              <a:rPr lang="hu-HU" dirty="0"/>
              <a:t>	        </a:t>
            </a:r>
            <a:r>
              <a:rPr lang="hu-HU" dirty="0" smtClean="0"/>
              <a:t> egysége</a:t>
            </a:r>
            <a:r>
              <a:rPr lang="hu-HU" dirty="0"/>
              <a:t>: </a:t>
            </a:r>
            <a:r>
              <a:rPr lang="hu-HU" dirty="0" smtClean="0"/>
              <a:t>	Pascal </a:t>
            </a:r>
            <a:r>
              <a:rPr lang="hu-HU" dirty="0"/>
              <a:t>per négyzetméter</a:t>
            </a:r>
          </a:p>
          <a:p>
            <a:pPr eaLnBrk="1" hangingPunct="1">
              <a:spcBef>
                <a:spcPct val="50000"/>
              </a:spcBef>
            </a:pPr>
            <a:r>
              <a:rPr lang="hu-HU" dirty="0"/>
              <a:t> 	       </a:t>
            </a:r>
            <a:r>
              <a:rPr lang="hu-HU" dirty="0" smtClean="0"/>
              <a:t>          </a:t>
            </a:r>
            <a:r>
              <a:rPr lang="hu-HU" dirty="0"/>
              <a:t>jele: </a:t>
            </a:r>
            <a:r>
              <a:rPr lang="hu-HU" dirty="0" smtClean="0"/>
              <a:t>	p </a:t>
            </a:r>
          </a:p>
          <a:p>
            <a:pPr eaLnBrk="1" hangingPunct="1">
              <a:spcBef>
                <a:spcPct val="50000"/>
              </a:spcBef>
            </a:pPr>
            <a:endParaRPr lang="hu-HU" dirty="0"/>
          </a:p>
          <a:p>
            <a:pPr eaLnBrk="1" hangingPunct="1">
              <a:spcBef>
                <a:spcPct val="50000"/>
              </a:spcBef>
            </a:pPr>
            <a:r>
              <a:rPr lang="hu-HU" dirty="0"/>
              <a:t>A hangnyomás</a:t>
            </a:r>
            <a:r>
              <a:rPr lang="hu-HU" b="1" dirty="0">
                <a:solidFill>
                  <a:srgbClr val="FF3300"/>
                </a:solidFill>
              </a:rPr>
              <a:t>szint</a:t>
            </a:r>
            <a:r>
              <a:rPr lang="hu-HU" dirty="0"/>
              <a:t> fogalma: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196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űveletek decibelekkel</a:t>
            </a:r>
            <a:endParaRPr lang="de-DE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3413125"/>
          </a:xfrm>
        </p:spPr>
        <p:txBody>
          <a:bodyPr/>
          <a:lstStyle/>
          <a:p>
            <a:pPr eaLnBrk="1" hangingPunct="1"/>
            <a:r>
              <a:rPr lang="hu-HU" sz="2000" smtClean="0"/>
              <a:t>Mi szabad összegezni? </a:t>
            </a:r>
          </a:p>
          <a:p>
            <a:pPr lvl="1" eaLnBrk="1" hangingPunct="1"/>
            <a:r>
              <a:rPr lang="hu-HU" sz="1800" b="1" smtClean="0">
                <a:solidFill>
                  <a:srgbClr val="FF3300"/>
                </a:solidFill>
              </a:rPr>
              <a:t>a decibeleket nem!!!</a:t>
            </a:r>
          </a:p>
          <a:p>
            <a:pPr lvl="1" eaLnBrk="1" hangingPunct="1"/>
            <a:r>
              <a:rPr lang="hu-HU" sz="1800" smtClean="0"/>
              <a:t>csak a teljesítményeket, azaz a hangnyomások négyzetét!</a:t>
            </a:r>
          </a:p>
          <a:p>
            <a:pPr lvl="1" eaLnBrk="1" hangingPunct="1"/>
            <a:endParaRPr lang="hu-HU" sz="1800" smtClean="0"/>
          </a:p>
          <a:p>
            <a:pPr eaLnBrk="1" hangingPunct="1"/>
            <a:r>
              <a:rPr lang="hu-HU" sz="2000" smtClean="0"/>
              <a:t>Számítás lehetőségei:</a:t>
            </a:r>
          </a:p>
          <a:p>
            <a:pPr lvl="1" eaLnBrk="1" hangingPunct="1"/>
            <a:r>
              <a:rPr lang="hu-HU" sz="1800" smtClean="0"/>
              <a:t>lépésenként, kalkulátorral</a:t>
            </a:r>
          </a:p>
          <a:p>
            <a:pPr lvl="1" eaLnBrk="1" hangingPunct="1"/>
            <a:r>
              <a:rPr lang="hu-HU" sz="1800" smtClean="0"/>
              <a:t>segédgörbével</a:t>
            </a:r>
          </a:p>
          <a:p>
            <a:pPr lvl="1" eaLnBrk="1" hangingPunct="1"/>
            <a:r>
              <a:rPr lang="hu-HU" sz="1800" smtClean="0"/>
              <a:t>táblázattal</a:t>
            </a:r>
          </a:p>
          <a:p>
            <a:pPr lvl="1" eaLnBrk="1" hangingPunct="1"/>
            <a:r>
              <a:rPr lang="hu-HU" sz="1800" smtClean="0"/>
              <a:t>számítógépi programmal</a:t>
            </a:r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7559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 a hang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smtClean="0"/>
              <a:t>a levegő statikus nyomása</a:t>
            </a:r>
          </a:p>
        </p:txBody>
      </p:sp>
      <p:pic>
        <p:nvPicPr>
          <p:cNvPr id="3076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Freeform 5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1652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a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smtClean="0"/>
              <a:t>a levegő dinamikus</a:t>
            </a:r>
            <a:r>
              <a:rPr lang="hu-HU" smtClean="0"/>
              <a:t> </a:t>
            </a:r>
            <a:r>
              <a:rPr lang="hu-HU" sz="1800" smtClean="0"/>
              <a:t>nyomásváltozásai</a:t>
            </a:r>
          </a:p>
        </p:txBody>
      </p:sp>
      <p:pic>
        <p:nvPicPr>
          <p:cNvPr id="4100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4191000" y="1600200"/>
            <a:ext cx="3962400" cy="3886200"/>
          </a:xfrm>
          <a:prstGeom prst="ellipse">
            <a:avLst/>
          </a:prstGeom>
          <a:solidFill>
            <a:srgbClr val="33CC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4243388" y="3328988"/>
            <a:ext cx="3822700" cy="584200"/>
          </a:xfrm>
          <a:custGeom>
            <a:avLst/>
            <a:gdLst>
              <a:gd name="T0" fmla="*/ 117475 w 2408"/>
              <a:gd name="T1" fmla="*/ 200025 h 368"/>
              <a:gd name="T2" fmla="*/ 187325 w 2408"/>
              <a:gd name="T3" fmla="*/ 187325 h 368"/>
              <a:gd name="T4" fmla="*/ 293688 w 2408"/>
              <a:gd name="T5" fmla="*/ 165100 h 368"/>
              <a:gd name="T6" fmla="*/ 352425 w 2408"/>
              <a:gd name="T7" fmla="*/ 187325 h 368"/>
              <a:gd name="T8" fmla="*/ 481013 w 2408"/>
              <a:gd name="T9" fmla="*/ 93663 h 368"/>
              <a:gd name="T10" fmla="*/ 515938 w 2408"/>
              <a:gd name="T11" fmla="*/ 106363 h 368"/>
              <a:gd name="T12" fmla="*/ 598488 w 2408"/>
              <a:gd name="T13" fmla="*/ 141288 h 368"/>
              <a:gd name="T14" fmla="*/ 657225 w 2408"/>
              <a:gd name="T15" fmla="*/ 128588 h 368"/>
              <a:gd name="T16" fmla="*/ 715963 w 2408"/>
              <a:gd name="T17" fmla="*/ 223838 h 368"/>
              <a:gd name="T18" fmla="*/ 796925 w 2408"/>
              <a:gd name="T19" fmla="*/ 187325 h 368"/>
              <a:gd name="T20" fmla="*/ 996950 w 2408"/>
              <a:gd name="T21" fmla="*/ 82550 h 368"/>
              <a:gd name="T22" fmla="*/ 1066800 w 2408"/>
              <a:gd name="T23" fmla="*/ 141288 h 368"/>
              <a:gd name="T24" fmla="*/ 1173163 w 2408"/>
              <a:gd name="T25" fmla="*/ 93663 h 368"/>
              <a:gd name="T26" fmla="*/ 1243013 w 2408"/>
              <a:gd name="T27" fmla="*/ 141288 h 368"/>
              <a:gd name="T28" fmla="*/ 1266825 w 2408"/>
              <a:gd name="T29" fmla="*/ 128588 h 368"/>
              <a:gd name="T30" fmla="*/ 1336675 w 2408"/>
              <a:gd name="T31" fmla="*/ 71438 h 368"/>
              <a:gd name="T32" fmla="*/ 1384300 w 2408"/>
              <a:gd name="T33" fmla="*/ 0 h 368"/>
              <a:gd name="T34" fmla="*/ 1419225 w 2408"/>
              <a:gd name="T35" fmla="*/ 82550 h 368"/>
              <a:gd name="T36" fmla="*/ 1500188 w 2408"/>
              <a:gd name="T37" fmla="*/ 58738 h 368"/>
              <a:gd name="T38" fmla="*/ 1536700 w 2408"/>
              <a:gd name="T39" fmla="*/ 82550 h 368"/>
              <a:gd name="T40" fmla="*/ 1558925 w 2408"/>
              <a:gd name="T41" fmla="*/ 187325 h 368"/>
              <a:gd name="T42" fmla="*/ 1665288 w 2408"/>
              <a:gd name="T43" fmla="*/ 165100 h 368"/>
              <a:gd name="T44" fmla="*/ 1747838 w 2408"/>
              <a:gd name="T45" fmla="*/ 117475 h 368"/>
              <a:gd name="T46" fmla="*/ 1817688 w 2408"/>
              <a:gd name="T47" fmla="*/ 141288 h 368"/>
              <a:gd name="T48" fmla="*/ 1841500 w 2408"/>
              <a:gd name="T49" fmla="*/ 211138 h 368"/>
              <a:gd name="T50" fmla="*/ 1887538 w 2408"/>
              <a:gd name="T51" fmla="*/ 223838 h 368"/>
              <a:gd name="T52" fmla="*/ 1946275 w 2408"/>
              <a:gd name="T53" fmla="*/ 258763 h 368"/>
              <a:gd name="T54" fmla="*/ 2016125 w 2408"/>
              <a:gd name="T55" fmla="*/ 223838 h 368"/>
              <a:gd name="T56" fmla="*/ 2063750 w 2408"/>
              <a:gd name="T57" fmla="*/ 234950 h 368"/>
              <a:gd name="T58" fmla="*/ 2168525 w 2408"/>
              <a:gd name="T59" fmla="*/ 293688 h 368"/>
              <a:gd name="T60" fmla="*/ 2192338 w 2408"/>
              <a:gd name="T61" fmla="*/ 304800 h 368"/>
              <a:gd name="T62" fmla="*/ 2227263 w 2408"/>
              <a:gd name="T63" fmla="*/ 304800 h 368"/>
              <a:gd name="T64" fmla="*/ 2262188 w 2408"/>
              <a:gd name="T65" fmla="*/ 304800 h 368"/>
              <a:gd name="T66" fmla="*/ 2368550 w 2408"/>
              <a:gd name="T67" fmla="*/ 152400 h 368"/>
              <a:gd name="T68" fmla="*/ 2451100 w 2408"/>
              <a:gd name="T69" fmla="*/ 246063 h 368"/>
              <a:gd name="T70" fmla="*/ 2486025 w 2408"/>
              <a:gd name="T71" fmla="*/ 258763 h 368"/>
              <a:gd name="T72" fmla="*/ 2544763 w 2408"/>
              <a:gd name="T73" fmla="*/ 293688 h 368"/>
              <a:gd name="T74" fmla="*/ 2579688 w 2408"/>
              <a:gd name="T75" fmla="*/ 446088 h 368"/>
              <a:gd name="T76" fmla="*/ 2697163 w 2408"/>
              <a:gd name="T77" fmla="*/ 433388 h 368"/>
              <a:gd name="T78" fmla="*/ 2767013 w 2408"/>
              <a:gd name="T79" fmla="*/ 433388 h 368"/>
              <a:gd name="T80" fmla="*/ 2814638 w 2408"/>
              <a:gd name="T81" fmla="*/ 515938 h 368"/>
              <a:gd name="T82" fmla="*/ 2871788 w 2408"/>
              <a:gd name="T83" fmla="*/ 328613 h 368"/>
              <a:gd name="T84" fmla="*/ 2919413 w 2408"/>
              <a:gd name="T85" fmla="*/ 446088 h 368"/>
              <a:gd name="T86" fmla="*/ 3013075 w 2408"/>
              <a:gd name="T87" fmla="*/ 165100 h 368"/>
              <a:gd name="T88" fmla="*/ 3036888 w 2408"/>
              <a:gd name="T89" fmla="*/ 457200 h 368"/>
              <a:gd name="T90" fmla="*/ 3060700 w 2408"/>
              <a:gd name="T91" fmla="*/ 492125 h 368"/>
              <a:gd name="T92" fmla="*/ 3095625 w 2408"/>
              <a:gd name="T93" fmla="*/ 433388 h 368"/>
              <a:gd name="T94" fmla="*/ 3154363 w 2408"/>
              <a:gd name="T95" fmla="*/ 492125 h 368"/>
              <a:gd name="T96" fmla="*/ 3224213 w 2408"/>
              <a:gd name="T97" fmla="*/ 446088 h 368"/>
              <a:gd name="T98" fmla="*/ 3341688 w 2408"/>
              <a:gd name="T99" fmla="*/ 328613 h 368"/>
              <a:gd name="T100" fmla="*/ 3400425 w 2408"/>
              <a:gd name="T101" fmla="*/ 269875 h 368"/>
              <a:gd name="T102" fmla="*/ 3424238 w 2408"/>
              <a:gd name="T103" fmla="*/ 339725 h 368"/>
              <a:gd name="T104" fmla="*/ 3529013 w 2408"/>
              <a:gd name="T105" fmla="*/ 280988 h 368"/>
              <a:gd name="T106" fmla="*/ 3681413 w 2408"/>
              <a:gd name="T107" fmla="*/ 317500 h 368"/>
              <a:gd name="T108" fmla="*/ 3740150 w 2408"/>
              <a:gd name="T109" fmla="*/ 280988 h 368"/>
              <a:gd name="T110" fmla="*/ 3822700 w 2408"/>
              <a:gd name="T111" fmla="*/ 234950 h 3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408" h="368">
                <a:moveTo>
                  <a:pt x="0" y="118"/>
                </a:moveTo>
                <a:cubicBezTo>
                  <a:pt x="25" y="121"/>
                  <a:pt x="49" y="122"/>
                  <a:pt x="74" y="126"/>
                </a:cubicBezTo>
                <a:cubicBezTo>
                  <a:pt x="82" y="127"/>
                  <a:pt x="88" y="134"/>
                  <a:pt x="96" y="133"/>
                </a:cubicBezTo>
                <a:cubicBezTo>
                  <a:pt x="105" y="131"/>
                  <a:pt x="110" y="121"/>
                  <a:pt x="118" y="118"/>
                </a:cubicBezTo>
                <a:cubicBezTo>
                  <a:pt x="135" y="111"/>
                  <a:pt x="153" y="109"/>
                  <a:pt x="170" y="104"/>
                </a:cubicBezTo>
                <a:cubicBezTo>
                  <a:pt x="186" y="52"/>
                  <a:pt x="168" y="95"/>
                  <a:pt x="185" y="104"/>
                </a:cubicBezTo>
                <a:cubicBezTo>
                  <a:pt x="192" y="107"/>
                  <a:pt x="200" y="99"/>
                  <a:pt x="207" y="96"/>
                </a:cubicBezTo>
                <a:cubicBezTo>
                  <a:pt x="212" y="103"/>
                  <a:pt x="213" y="118"/>
                  <a:pt x="222" y="118"/>
                </a:cubicBezTo>
                <a:cubicBezTo>
                  <a:pt x="246" y="118"/>
                  <a:pt x="255" y="59"/>
                  <a:pt x="259" y="45"/>
                </a:cubicBezTo>
                <a:cubicBezTo>
                  <a:pt x="270" y="80"/>
                  <a:pt x="277" y="98"/>
                  <a:pt x="303" y="59"/>
                </a:cubicBezTo>
                <a:cubicBezTo>
                  <a:pt x="305" y="52"/>
                  <a:pt x="303" y="34"/>
                  <a:pt x="310" y="37"/>
                </a:cubicBezTo>
                <a:cubicBezTo>
                  <a:pt x="321" y="41"/>
                  <a:pt x="321" y="57"/>
                  <a:pt x="325" y="67"/>
                </a:cubicBezTo>
                <a:cubicBezTo>
                  <a:pt x="357" y="145"/>
                  <a:pt x="332" y="104"/>
                  <a:pt x="362" y="148"/>
                </a:cubicBezTo>
                <a:cubicBezTo>
                  <a:pt x="368" y="129"/>
                  <a:pt x="360" y="99"/>
                  <a:pt x="377" y="89"/>
                </a:cubicBezTo>
                <a:cubicBezTo>
                  <a:pt x="386" y="83"/>
                  <a:pt x="396" y="99"/>
                  <a:pt x="406" y="104"/>
                </a:cubicBezTo>
                <a:cubicBezTo>
                  <a:pt x="409" y="96"/>
                  <a:pt x="406" y="81"/>
                  <a:pt x="414" y="81"/>
                </a:cubicBezTo>
                <a:cubicBezTo>
                  <a:pt x="422" y="81"/>
                  <a:pt x="418" y="96"/>
                  <a:pt x="421" y="104"/>
                </a:cubicBezTo>
                <a:cubicBezTo>
                  <a:pt x="431" y="134"/>
                  <a:pt x="424" y="123"/>
                  <a:pt x="451" y="141"/>
                </a:cubicBezTo>
                <a:cubicBezTo>
                  <a:pt x="458" y="138"/>
                  <a:pt x="468" y="139"/>
                  <a:pt x="473" y="133"/>
                </a:cubicBezTo>
                <a:cubicBezTo>
                  <a:pt x="497" y="108"/>
                  <a:pt x="458" y="104"/>
                  <a:pt x="502" y="118"/>
                </a:cubicBezTo>
                <a:cubicBezTo>
                  <a:pt x="549" y="104"/>
                  <a:pt x="516" y="82"/>
                  <a:pt x="561" y="96"/>
                </a:cubicBezTo>
                <a:cubicBezTo>
                  <a:pt x="584" y="74"/>
                  <a:pt x="603" y="69"/>
                  <a:pt x="628" y="52"/>
                </a:cubicBezTo>
                <a:cubicBezTo>
                  <a:pt x="659" y="6"/>
                  <a:pt x="629" y="39"/>
                  <a:pt x="650" y="81"/>
                </a:cubicBezTo>
                <a:cubicBezTo>
                  <a:pt x="653" y="88"/>
                  <a:pt x="665" y="86"/>
                  <a:pt x="672" y="89"/>
                </a:cubicBezTo>
                <a:cubicBezTo>
                  <a:pt x="697" y="72"/>
                  <a:pt x="715" y="56"/>
                  <a:pt x="731" y="30"/>
                </a:cubicBezTo>
                <a:cubicBezTo>
                  <a:pt x="734" y="40"/>
                  <a:pt x="737" y="49"/>
                  <a:pt x="739" y="59"/>
                </a:cubicBezTo>
                <a:cubicBezTo>
                  <a:pt x="742" y="74"/>
                  <a:pt x="733" y="95"/>
                  <a:pt x="746" y="104"/>
                </a:cubicBezTo>
                <a:cubicBezTo>
                  <a:pt x="757" y="111"/>
                  <a:pt x="771" y="94"/>
                  <a:pt x="783" y="89"/>
                </a:cubicBezTo>
                <a:cubicBezTo>
                  <a:pt x="785" y="79"/>
                  <a:pt x="781" y="64"/>
                  <a:pt x="790" y="59"/>
                </a:cubicBezTo>
                <a:cubicBezTo>
                  <a:pt x="797" y="55"/>
                  <a:pt x="790" y="79"/>
                  <a:pt x="798" y="81"/>
                </a:cubicBezTo>
                <a:cubicBezTo>
                  <a:pt x="806" y="83"/>
                  <a:pt x="813" y="72"/>
                  <a:pt x="820" y="67"/>
                </a:cubicBezTo>
                <a:cubicBezTo>
                  <a:pt x="838" y="14"/>
                  <a:pt x="830" y="7"/>
                  <a:pt x="842" y="45"/>
                </a:cubicBezTo>
                <a:cubicBezTo>
                  <a:pt x="849" y="37"/>
                  <a:pt x="858" y="31"/>
                  <a:pt x="864" y="22"/>
                </a:cubicBezTo>
                <a:cubicBezTo>
                  <a:pt x="868" y="16"/>
                  <a:pt x="864" y="0"/>
                  <a:pt x="872" y="0"/>
                </a:cubicBezTo>
                <a:cubicBezTo>
                  <a:pt x="880" y="0"/>
                  <a:pt x="876" y="15"/>
                  <a:pt x="879" y="22"/>
                </a:cubicBezTo>
                <a:cubicBezTo>
                  <a:pt x="883" y="32"/>
                  <a:pt x="889" y="42"/>
                  <a:pt x="894" y="52"/>
                </a:cubicBezTo>
                <a:cubicBezTo>
                  <a:pt x="897" y="47"/>
                  <a:pt x="923" y="6"/>
                  <a:pt x="931" y="8"/>
                </a:cubicBezTo>
                <a:cubicBezTo>
                  <a:pt x="942" y="10"/>
                  <a:pt x="940" y="27"/>
                  <a:pt x="945" y="37"/>
                </a:cubicBezTo>
                <a:cubicBezTo>
                  <a:pt x="948" y="52"/>
                  <a:pt x="941" y="73"/>
                  <a:pt x="953" y="81"/>
                </a:cubicBezTo>
                <a:cubicBezTo>
                  <a:pt x="962" y="87"/>
                  <a:pt x="957" y="52"/>
                  <a:pt x="968" y="52"/>
                </a:cubicBezTo>
                <a:cubicBezTo>
                  <a:pt x="978" y="52"/>
                  <a:pt x="973" y="71"/>
                  <a:pt x="975" y="81"/>
                </a:cubicBezTo>
                <a:cubicBezTo>
                  <a:pt x="978" y="93"/>
                  <a:pt x="980" y="106"/>
                  <a:pt x="982" y="118"/>
                </a:cubicBezTo>
                <a:cubicBezTo>
                  <a:pt x="1018" y="48"/>
                  <a:pt x="1008" y="37"/>
                  <a:pt x="1019" y="96"/>
                </a:cubicBezTo>
                <a:cubicBezTo>
                  <a:pt x="1047" y="55"/>
                  <a:pt x="1036" y="21"/>
                  <a:pt x="1049" y="104"/>
                </a:cubicBezTo>
                <a:cubicBezTo>
                  <a:pt x="1059" y="101"/>
                  <a:pt x="1069" y="101"/>
                  <a:pt x="1078" y="96"/>
                </a:cubicBezTo>
                <a:cubicBezTo>
                  <a:pt x="1087" y="91"/>
                  <a:pt x="1091" y="72"/>
                  <a:pt x="1101" y="74"/>
                </a:cubicBezTo>
                <a:cubicBezTo>
                  <a:pt x="1109" y="76"/>
                  <a:pt x="1121" y="127"/>
                  <a:pt x="1123" y="133"/>
                </a:cubicBezTo>
                <a:cubicBezTo>
                  <a:pt x="1125" y="127"/>
                  <a:pt x="1135" y="89"/>
                  <a:pt x="1145" y="89"/>
                </a:cubicBezTo>
                <a:cubicBezTo>
                  <a:pt x="1153" y="89"/>
                  <a:pt x="1150" y="104"/>
                  <a:pt x="1152" y="111"/>
                </a:cubicBezTo>
                <a:cubicBezTo>
                  <a:pt x="1155" y="118"/>
                  <a:pt x="1157" y="126"/>
                  <a:pt x="1160" y="133"/>
                </a:cubicBezTo>
                <a:cubicBezTo>
                  <a:pt x="1165" y="118"/>
                  <a:pt x="1169" y="104"/>
                  <a:pt x="1174" y="89"/>
                </a:cubicBezTo>
                <a:cubicBezTo>
                  <a:pt x="1179" y="72"/>
                  <a:pt x="1184" y="124"/>
                  <a:pt x="1189" y="141"/>
                </a:cubicBezTo>
                <a:cubicBezTo>
                  <a:pt x="1199" y="177"/>
                  <a:pt x="1194" y="160"/>
                  <a:pt x="1204" y="192"/>
                </a:cubicBezTo>
                <a:cubicBezTo>
                  <a:pt x="1211" y="182"/>
                  <a:pt x="1221" y="174"/>
                  <a:pt x="1226" y="163"/>
                </a:cubicBezTo>
                <a:cubicBezTo>
                  <a:pt x="1240" y="132"/>
                  <a:pt x="1226" y="106"/>
                  <a:pt x="1241" y="148"/>
                </a:cubicBezTo>
                <a:cubicBezTo>
                  <a:pt x="1251" y="146"/>
                  <a:pt x="1262" y="147"/>
                  <a:pt x="1270" y="141"/>
                </a:cubicBezTo>
                <a:cubicBezTo>
                  <a:pt x="1278" y="136"/>
                  <a:pt x="1276" y="116"/>
                  <a:pt x="1285" y="118"/>
                </a:cubicBezTo>
                <a:cubicBezTo>
                  <a:pt x="1296" y="121"/>
                  <a:pt x="1294" y="138"/>
                  <a:pt x="1300" y="148"/>
                </a:cubicBezTo>
                <a:cubicBezTo>
                  <a:pt x="1316" y="176"/>
                  <a:pt x="1325" y="197"/>
                  <a:pt x="1352" y="214"/>
                </a:cubicBezTo>
                <a:cubicBezTo>
                  <a:pt x="1357" y="204"/>
                  <a:pt x="1362" y="195"/>
                  <a:pt x="1366" y="185"/>
                </a:cubicBezTo>
                <a:cubicBezTo>
                  <a:pt x="1369" y="178"/>
                  <a:pt x="1367" y="160"/>
                  <a:pt x="1374" y="163"/>
                </a:cubicBezTo>
                <a:cubicBezTo>
                  <a:pt x="1383" y="167"/>
                  <a:pt x="1378" y="182"/>
                  <a:pt x="1381" y="192"/>
                </a:cubicBezTo>
                <a:cubicBezTo>
                  <a:pt x="1383" y="199"/>
                  <a:pt x="1386" y="207"/>
                  <a:pt x="1389" y="214"/>
                </a:cubicBezTo>
                <a:cubicBezTo>
                  <a:pt x="1394" y="207"/>
                  <a:pt x="1399" y="200"/>
                  <a:pt x="1403" y="192"/>
                </a:cubicBezTo>
                <a:cubicBezTo>
                  <a:pt x="1406" y="185"/>
                  <a:pt x="1403" y="170"/>
                  <a:pt x="1411" y="170"/>
                </a:cubicBezTo>
                <a:cubicBezTo>
                  <a:pt x="1420" y="170"/>
                  <a:pt x="1418" y="187"/>
                  <a:pt x="1425" y="192"/>
                </a:cubicBezTo>
                <a:cubicBezTo>
                  <a:pt x="1431" y="197"/>
                  <a:pt x="1440" y="197"/>
                  <a:pt x="1448" y="200"/>
                </a:cubicBezTo>
                <a:cubicBezTo>
                  <a:pt x="1459" y="164"/>
                  <a:pt x="1480" y="132"/>
                  <a:pt x="1492" y="96"/>
                </a:cubicBezTo>
                <a:cubicBezTo>
                  <a:pt x="1506" y="123"/>
                  <a:pt x="1512" y="148"/>
                  <a:pt x="1521" y="177"/>
                </a:cubicBezTo>
                <a:cubicBezTo>
                  <a:pt x="1529" y="170"/>
                  <a:pt x="1537" y="163"/>
                  <a:pt x="1544" y="155"/>
                </a:cubicBezTo>
                <a:cubicBezTo>
                  <a:pt x="1550" y="148"/>
                  <a:pt x="1550" y="130"/>
                  <a:pt x="1558" y="133"/>
                </a:cubicBezTo>
                <a:cubicBezTo>
                  <a:pt x="1568" y="137"/>
                  <a:pt x="1563" y="153"/>
                  <a:pt x="1566" y="163"/>
                </a:cubicBezTo>
                <a:cubicBezTo>
                  <a:pt x="1570" y="176"/>
                  <a:pt x="1576" y="188"/>
                  <a:pt x="1581" y="200"/>
                </a:cubicBezTo>
                <a:cubicBezTo>
                  <a:pt x="1588" y="195"/>
                  <a:pt x="1594" y="183"/>
                  <a:pt x="1603" y="185"/>
                </a:cubicBezTo>
                <a:cubicBezTo>
                  <a:pt x="1612" y="187"/>
                  <a:pt x="1615" y="199"/>
                  <a:pt x="1617" y="207"/>
                </a:cubicBezTo>
                <a:cubicBezTo>
                  <a:pt x="1623" y="231"/>
                  <a:pt x="1622" y="256"/>
                  <a:pt x="1625" y="281"/>
                </a:cubicBezTo>
                <a:cubicBezTo>
                  <a:pt x="1672" y="268"/>
                  <a:pt x="1662" y="250"/>
                  <a:pt x="1677" y="207"/>
                </a:cubicBezTo>
                <a:cubicBezTo>
                  <a:pt x="1682" y="229"/>
                  <a:pt x="1676" y="338"/>
                  <a:pt x="1699" y="273"/>
                </a:cubicBezTo>
                <a:cubicBezTo>
                  <a:pt x="1711" y="186"/>
                  <a:pt x="1707" y="65"/>
                  <a:pt x="1721" y="325"/>
                </a:cubicBezTo>
                <a:cubicBezTo>
                  <a:pt x="1742" y="284"/>
                  <a:pt x="1731" y="310"/>
                  <a:pt x="1743" y="273"/>
                </a:cubicBezTo>
                <a:cubicBezTo>
                  <a:pt x="1750" y="251"/>
                  <a:pt x="1765" y="207"/>
                  <a:pt x="1765" y="207"/>
                </a:cubicBezTo>
                <a:cubicBezTo>
                  <a:pt x="1768" y="246"/>
                  <a:pt x="1763" y="287"/>
                  <a:pt x="1773" y="325"/>
                </a:cubicBezTo>
                <a:cubicBezTo>
                  <a:pt x="1776" y="338"/>
                  <a:pt x="1783" y="301"/>
                  <a:pt x="1787" y="288"/>
                </a:cubicBezTo>
                <a:cubicBezTo>
                  <a:pt x="1800" y="250"/>
                  <a:pt x="1801" y="241"/>
                  <a:pt x="1809" y="207"/>
                </a:cubicBezTo>
                <a:cubicBezTo>
                  <a:pt x="1814" y="246"/>
                  <a:pt x="1809" y="288"/>
                  <a:pt x="1824" y="325"/>
                </a:cubicBezTo>
                <a:cubicBezTo>
                  <a:pt x="1830" y="339"/>
                  <a:pt x="1834" y="296"/>
                  <a:pt x="1839" y="281"/>
                </a:cubicBezTo>
                <a:cubicBezTo>
                  <a:pt x="1844" y="269"/>
                  <a:pt x="1849" y="256"/>
                  <a:pt x="1854" y="244"/>
                </a:cubicBezTo>
                <a:cubicBezTo>
                  <a:pt x="1875" y="197"/>
                  <a:pt x="1883" y="153"/>
                  <a:pt x="1898" y="104"/>
                </a:cubicBezTo>
                <a:cubicBezTo>
                  <a:pt x="1900" y="183"/>
                  <a:pt x="1899" y="262"/>
                  <a:pt x="1905" y="340"/>
                </a:cubicBezTo>
                <a:cubicBezTo>
                  <a:pt x="1906" y="357"/>
                  <a:pt x="1912" y="305"/>
                  <a:pt x="1913" y="288"/>
                </a:cubicBezTo>
                <a:cubicBezTo>
                  <a:pt x="1917" y="239"/>
                  <a:pt x="1918" y="190"/>
                  <a:pt x="1920" y="141"/>
                </a:cubicBezTo>
                <a:cubicBezTo>
                  <a:pt x="1923" y="197"/>
                  <a:pt x="1924" y="254"/>
                  <a:pt x="1928" y="310"/>
                </a:cubicBezTo>
                <a:cubicBezTo>
                  <a:pt x="1929" y="325"/>
                  <a:pt x="1927" y="368"/>
                  <a:pt x="1935" y="355"/>
                </a:cubicBezTo>
                <a:cubicBezTo>
                  <a:pt x="1949" y="331"/>
                  <a:pt x="1950" y="273"/>
                  <a:pt x="1950" y="273"/>
                </a:cubicBezTo>
                <a:cubicBezTo>
                  <a:pt x="1963" y="24"/>
                  <a:pt x="1950" y="168"/>
                  <a:pt x="1965" y="266"/>
                </a:cubicBezTo>
                <a:cubicBezTo>
                  <a:pt x="1967" y="282"/>
                  <a:pt x="1981" y="295"/>
                  <a:pt x="1987" y="310"/>
                </a:cubicBezTo>
                <a:cubicBezTo>
                  <a:pt x="1999" y="262"/>
                  <a:pt x="2000" y="212"/>
                  <a:pt x="2009" y="163"/>
                </a:cubicBezTo>
                <a:cubicBezTo>
                  <a:pt x="2021" y="202"/>
                  <a:pt x="2019" y="242"/>
                  <a:pt x="2031" y="281"/>
                </a:cubicBezTo>
                <a:cubicBezTo>
                  <a:pt x="2066" y="232"/>
                  <a:pt x="2066" y="227"/>
                  <a:pt x="2083" y="177"/>
                </a:cubicBezTo>
                <a:cubicBezTo>
                  <a:pt x="2090" y="187"/>
                  <a:pt x="2100" y="196"/>
                  <a:pt x="2105" y="207"/>
                </a:cubicBezTo>
                <a:cubicBezTo>
                  <a:pt x="2120" y="237"/>
                  <a:pt x="2101" y="253"/>
                  <a:pt x="2127" y="214"/>
                </a:cubicBezTo>
                <a:cubicBezTo>
                  <a:pt x="2127" y="213"/>
                  <a:pt x="2141" y="170"/>
                  <a:pt x="2142" y="170"/>
                </a:cubicBezTo>
                <a:cubicBezTo>
                  <a:pt x="2150" y="170"/>
                  <a:pt x="2147" y="185"/>
                  <a:pt x="2149" y="192"/>
                </a:cubicBezTo>
                <a:cubicBezTo>
                  <a:pt x="2152" y="199"/>
                  <a:pt x="2154" y="207"/>
                  <a:pt x="2157" y="214"/>
                </a:cubicBezTo>
                <a:cubicBezTo>
                  <a:pt x="2167" y="207"/>
                  <a:pt x="2178" y="201"/>
                  <a:pt x="2186" y="192"/>
                </a:cubicBezTo>
                <a:cubicBezTo>
                  <a:pt x="2213" y="160"/>
                  <a:pt x="2185" y="153"/>
                  <a:pt x="2223" y="177"/>
                </a:cubicBezTo>
                <a:cubicBezTo>
                  <a:pt x="2239" y="230"/>
                  <a:pt x="2266" y="186"/>
                  <a:pt x="2289" y="163"/>
                </a:cubicBezTo>
                <a:cubicBezTo>
                  <a:pt x="2292" y="173"/>
                  <a:pt x="2299" y="204"/>
                  <a:pt x="2319" y="200"/>
                </a:cubicBezTo>
                <a:cubicBezTo>
                  <a:pt x="2328" y="198"/>
                  <a:pt x="2329" y="185"/>
                  <a:pt x="2334" y="177"/>
                </a:cubicBezTo>
                <a:cubicBezTo>
                  <a:pt x="2349" y="131"/>
                  <a:pt x="2331" y="167"/>
                  <a:pt x="2356" y="177"/>
                </a:cubicBezTo>
                <a:cubicBezTo>
                  <a:pt x="2363" y="180"/>
                  <a:pt x="2371" y="172"/>
                  <a:pt x="2378" y="170"/>
                </a:cubicBezTo>
                <a:cubicBezTo>
                  <a:pt x="2402" y="146"/>
                  <a:pt x="2390" y="148"/>
                  <a:pt x="2408" y="148"/>
                </a:cubicBez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962400" y="358140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438400" y="5486400"/>
            <a:ext cx="1447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100000 Pa</a:t>
            </a:r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19800" y="2362200"/>
            <a:ext cx="1066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0,01 Pa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7315200" y="39624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rot="10800000" flipV="1">
            <a:off x="7315200" y="27432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3247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449" y="115888"/>
            <a:ext cx="7510463" cy="689655"/>
          </a:xfrm>
        </p:spPr>
        <p:txBody>
          <a:bodyPr/>
          <a:lstStyle/>
          <a:p>
            <a:pPr eaLnBrk="1" hangingPunct="1"/>
            <a:r>
              <a:rPr lang="hu-HU" dirty="0" smtClean="0"/>
              <a:t>Hogyan keletkeznek a hangok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/>
          <a:lstStyle/>
          <a:p>
            <a:pPr eaLnBrk="1" hangingPunct="1"/>
            <a:r>
              <a:rPr lang="hu-HU" sz="1600" smtClean="0"/>
              <a:t>gyorsan áramló levegő szabálytalanságai</a:t>
            </a:r>
          </a:p>
          <a:p>
            <a:pPr eaLnBrk="1" hangingPunct="1"/>
            <a:r>
              <a:rPr lang="hu-HU" sz="1600" smtClean="0"/>
              <a:t>rezgő felületek által okozott sűrűségváltozás</a:t>
            </a:r>
          </a:p>
        </p:txBody>
      </p:sp>
      <p:pic>
        <p:nvPicPr>
          <p:cNvPr id="5124" name="Picture 4" descr="longipat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696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úrrezgése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1800" smtClean="0"/>
              <a:t>Keresztirányú (transzverzális) hullám</a:t>
            </a:r>
          </a:p>
        </p:txBody>
      </p:sp>
      <p:pic>
        <p:nvPicPr>
          <p:cNvPr id="6148" name="Picture 4" descr="transverspointcurated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953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Gömbhullám pontforrásból</a:t>
            </a:r>
          </a:p>
        </p:txBody>
      </p:sp>
      <p:pic>
        <p:nvPicPr>
          <p:cNvPr id="7171" name="Picture 4" descr="mono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8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221" y="0"/>
            <a:ext cx="7399691" cy="1143000"/>
          </a:xfrm>
        </p:spPr>
        <p:txBody>
          <a:bodyPr/>
          <a:lstStyle/>
          <a:p>
            <a:pPr eaLnBrk="1" hangingPunct="1"/>
            <a:r>
              <a:rPr lang="hu-HU" dirty="0" smtClean="0"/>
              <a:t>Az emberi fül</a:t>
            </a:r>
          </a:p>
        </p:txBody>
      </p:sp>
      <p:pic>
        <p:nvPicPr>
          <p:cNvPr id="8195" name="Picture 3" descr="ful_magy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51006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5076825" y="45815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952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Hogyan hallunk? A hallórendszer működése</a:t>
            </a:r>
          </a:p>
        </p:txBody>
      </p:sp>
      <p:pic>
        <p:nvPicPr>
          <p:cNvPr id="9219" name="Picture 3" descr="sematikus_hallasm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8305800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95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88533" y="0"/>
            <a:ext cx="7309380" cy="677333"/>
          </a:xfrm>
        </p:spPr>
        <p:txBody>
          <a:bodyPr/>
          <a:lstStyle/>
          <a:p>
            <a:pPr eaLnBrk="1" hangingPunct="1"/>
            <a:r>
              <a:rPr lang="hu-HU" dirty="0" smtClean="0"/>
              <a:t>Az emberi fül</a:t>
            </a:r>
          </a:p>
        </p:txBody>
      </p:sp>
      <p:pic>
        <p:nvPicPr>
          <p:cNvPr id="8195" name="Picture 3" descr="ful_magy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51006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5076825" y="45815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76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66</TotalTime>
  <Words>258</Words>
  <Application>Microsoft Office PowerPoint</Application>
  <PresentationFormat>Diavetítés a képernyőre (4:3 oldalarány)</PresentationFormat>
  <Paragraphs>73</Paragraphs>
  <Slides>18</Slides>
  <Notes>1</Notes>
  <HiddenSlides>1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8</vt:i4>
      </vt:variant>
    </vt:vector>
  </HeadingPairs>
  <TitlesOfParts>
    <vt:vector size="20" baseType="lpstr">
      <vt:lpstr>HRSZ</vt:lpstr>
      <vt:lpstr>Equation</vt:lpstr>
      <vt:lpstr>Hangtani alapfogalmak</vt:lpstr>
      <vt:lpstr>Mi a hang?</vt:lpstr>
      <vt:lpstr>A hang</vt:lpstr>
      <vt:lpstr>Hogyan keletkeznek a hangok?</vt:lpstr>
      <vt:lpstr>Húrrezgések</vt:lpstr>
      <vt:lpstr>Gömbhullám pontforrásból</vt:lpstr>
      <vt:lpstr>Az emberi fül</vt:lpstr>
      <vt:lpstr>Hogyan hallunk? A hallórendszer működése</vt:lpstr>
      <vt:lpstr>Az emberi fül</vt:lpstr>
      <vt:lpstr>A Corti-féle szerv</vt:lpstr>
      <vt:lpstr>Hogyan hallunk?</vt:lpstr>
      <vt:lpstr>Mit hallunk? - az emberi hallás határai</vt:lpstr>
      <vt:lpstr>Hallásterület, pontosabban</vt:lpstr>
      <vt:lpstr>A frekvencia fogalma</vt:lpstr>
      <vt:lpstr>Hatás-érzet összefüggések</vt:lpstr>
      <vt:lpstr>Az érzeti ráfelelés törvényeinek összehasonlítása</vt:lpstr>
      <vt:lpstr>A hangnyomás és a -szint (azaz a decibel) fogalma</vt:lpstr>
      <vt:lpstr>Műveletek decibelekkel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13</cp:revision>
  <cp:lastPrinted>2013-04-01T09:54:08Z</cp:lastPrinted>
  <dcterms:created xsi:type="dcterms:W3CDTF">2013-02-08T13:47:53Z</dcterms:created>
  <dcterms:modified xsi:type="dcterms:W3CDTF">2013-04-01T09:55:33Z</dcterms:modified>
</cp:coreProperties>
</file>